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6"/>
  </p:notesMasterIdLst>
  <p:sldIdLst>
    <p:sldId id="313" r:id="rId3"/>
    <p:sldId id="374" r:id="rId4"/>
    <p:sldId id="400" r:id="rId5"/>
    <p:sldId id="401" r:id="rId6"/>
    <p:sldId id="378" r:id="rId7"/>
    <p:sldId id="379" r:id="rId8"/>
    <p:sldId id="350" r:id="rId9"/>
    <p:sldId id="402" r:id="rId10"/>
    <p:sldId id="403" r:id="rId11"/>
    <p:sldId id="351" r:id="rId12"/>
    <p:sldId id="352" r:id="rId13"/>
    <p:sldId id="380" r:id="rId14"/>
    <p:sldId id="381" r:id="rId15"/>
    <p:sldId id="325" r:id="rId16"/>
    <p:sldId id="382" r:id="rId17"/>
    <p:sldId id="383" r:id="rId18"/>
    <p:sldId id="384" r:id="rId19"/>
    <p:sldId id="385" r:id="rId20"/>
    <p:sldId id="386" r:id="rId21"/>
    <p:sldId id="636" r:id="rId22"/>
    <p:sldId id="404" r:id="rId23"/>
    <p:sldId id="405" r:id="rId24"/>
    <p:sldId id="277" r:id="rId25"/>
    <p:sldId id="622" r:id="rId26"/>
    <p:sldId id="623" r:id="rId27"/>
    <p:sldId id="624" r:id="rId28"/>
    <p:sldId id="625" r:id="rId29"/>
    <p:sldId id="626" r:id="rId30"/>
    <p:sldId id="627" r:id="rId31"/>
    <p:sldId id="628" r:id="rId32"/>
    <p:sldId id="629" r:id="rId33"/>
    <p:sldId id="630" r:id="rId34"/>
    <p:sldId id="631" r:id="rId35"/>
    <p:sldId id="632" r:id="rId36"/>
    <p:sldId id="633" r:id="rId37"/>
    <p:sldId id="634" r:id="rId38"/>
    <p:sldId id="635" r:id="rId39"/>
    <p:sldId id="397" r:id="rId40"/>
    <p:sldId id="399" r:id="rId41"/>
    <p:sldId id="398" r:id="rId42"/>
    <p:sldId id="394" r:id="rId43"/>
    <p:sldId id="395" r:id="rId44"/>
    <p:sldId id="396" r:id="rId45"/>
  </p:sldIdLst>
  <p:sldSz cx="24384000" cy="13716000"/>
  <p:notesSz cx="6858000" cy="9144000"/>
  <p:custDataLst>
    <p:tags r:id="rId4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72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0093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0" autoAdjust="0"/>
    <p:restoredTop sz="95196" autoAdjust="0"/>
  </p:normalViewPr>
  <p:slideViewPr>
    <p:cSldViewPr>
      <p:cViewPr varScale="1">
        <p:scale>
          <a:sx n="27" d="100"/>
          <a:sy n="27" d="100"/>
        </p:scale>
        <p:origin x="1080" y="12"/>
      </p:cViewPr>
      <p:guideLst>
        <p:guide orient="horz" pos="4272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emf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7.emf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emf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197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79181B-0465-97C2-7438-FAC31F844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52868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283" imgH="171532" progId="Equation.DSMT4">
                  <p:embed/>
                </p:oleObj>
              </mc:Choice>
              <mc:Fallback>
                <p:oleObj name="Equation" r:id="rId3" imgW="628283" imgH="17153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79181B-0465-97C2-7438-FAC31F844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87C4AF-4A45-B77D-1D49-3176E6A1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082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8283" imgH="171532" progId="Equation.DSMT4">
                  <p:embed/>
                </p:oleObj>
              </mc:Choice>
              <mc:Fallback>
                <p:oleObj name="Equation" r:id="rId5" imgW="628283" imgH="17153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87C4AF-4A45-B77D-1D49-3176E6A16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7404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79181B-0465-97C2-7438-FAC31F844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52868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283" imgH="171532" progId="Equation.DSMT4">
                  <p:embed/>
                </p:oleObj>
              </mc:Choice>
              <mc:Fallback>
                <p:oleObj name="Equation" r:id="rId3" imgW="628283" imgH="17153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79181B-0465-97C2-7438-FAC31F844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87C4AF-4A45-B77D-1D49-3176E6A1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082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8283" imgH="171532" progId="Equation.DSMT4">
                  <p:embed/>
                </p:oleObj>
              </mc:Choice>
              <mc:Fallback>
                <p:oleObj name="Equation" r:id="rId5" imgW="628283" imgH="17153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87C4AF-4A45-B77D-1D49-3176E6A16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7791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899120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860239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917249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182961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440982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119181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05465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1351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45476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678248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76731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313172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81201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424913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083288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240197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0121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25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288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340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444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015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79181B-0465-97C2-7438-FAC31F844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52868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283" imgH="171532" progId="Equation.DSMT4">
                  <p:embed/>
                </p:oleObj>
              </mc:Choice>
              <mc:Fallback>
                <p:oleObj name="Equation" r:id="rId3" imgW="628283" imgH="171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87C4AF-4A45-B77D-1D49-3176E6A1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082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8283" imgH="171532" progId="Equation.DSMT4">
                  <p:embed/>
                </p:oleObj>
              </mc:Choice>
              <mc:Fallback>
                <p:oleObj name="Equation" r:id="rId5" imgW="628283" imgH="171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050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11" Type="http://schemas.openxmlformats.org/officeDocument/2006/relationships/image" Target="../media/image35.png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18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22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0.png"/><Relationship Id="rId7" Type="http://schemas.openxmlformats.org/officeDocument/2006/relationships/image" Target="../media/image24.emf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emf"/><Relationship Id="rId5" Type="http://schemas.openxmlformats.org/officeDocument/2006/relationships/image" Target="../media/image52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51.png"/><Relationship Id="rId9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wmf"/><Relationship Id="rId22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1.emf"/><Relationship Id="rId26" Type="http://schemas.openxmlformats.org/officeDocument/2006/relationships/image" Target="../media/image45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4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6.wmf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e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53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53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openxmlformats.org/officeDocument/2006/relationships/image" Target="../media/image15.png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53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53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53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53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53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53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slide" Target="slide2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7.wmf"/><Relationship Id="rId7" Type="http://schemas.openxmlformats.org/officeDocument/2006/relationships/image" Target="../media/image118.emf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20.emf"/><Relationship Id="rId5" Type="http://schemas.openxmlformats.org/officeDocument/2006/relationships/image" Target="../media/image117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2.xml"/><Relationship Id="rId5" Type="http://schemas.openxmlformats.org/officeDocument/2006/relationships/slide" Target="slide21.xml"/><Relationship Id="rId4" Type="http://schemas.openxmlformats.org/officeDocument/2006/relationships/image" Target="../media/image10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47.wmf"/><Relationship Id="rId7" Type="http://schemas.openxmlformats.org/officeDocument/2006/relationships/image" Target="../media/image122.wmf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2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47.wmf"/><Relationship Id="rId7" Type="http://schemas.openxmlformats.org/officeDocument/2006/relationships/image" Target="../media/image126.wmf"/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2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47.wmf"/><Relationship Id="rId7" Type="http://schemas.openxmlformats.org/officeDocument/2006/relationships/image" Target="../media/image130.wmf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31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2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slide" Target="slide20.xml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37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3.wmf"/><Relationship Id="rId11" Type="http://schemas.openxmlformats.org/officeDocument/2006/relationships/image" Target="../media/image136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7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vi-VN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31978" y="1905000"/>
            <a:ext cx="23120045" cy="11658600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7"/>
              <a:ext cx="21868726" cy="10505347"/>
              <a:chOff x="1339699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543554"/>
                <a:ext cx="9017137" cy="884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304800" y="3200398"/>
            <a:ext cx="4327643" cy="1534330"/>
            <a:chOff x="534987" y="1451890"/>
            <a:chExt cx="3113447" cy="1105293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33572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451890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7" y="1652464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3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/>
              <p:nvPr/>
            </p:nvSpPr>
            <p:spPr>
              <a:xfrm>
                <a:off x="1450556" y="4567744"/>
                <a:ext cx="21697218" cy="2442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6" y="4567744"/>
                <a:ext cx="21697218" cy="2442656"/>
              </a:xfrm>
              <a:prstGeom prst="rect">
                <a:avLst/>
              </a:prstGeom>
              <a:blipFill>
                <a:blip r:embed="rId2"/>
                <a:stretch>
                  <a:fillRect l="-1152" t="-2993" r="-1124" b="-10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ACC78268-C797-E01F-3762-FC52FB9C0FC1}"/>
              </a:ext>
            </a:extLst>
          </p:cNvPr>
          <p:cNvSpPr/>
          <p:nvPr/>
        </p:nvSpPr>
        <p:spPr>
          <a:xfrm>
            <a:off x="10972800" y="8131314"/>
            <a:ext cx="23484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4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1EABC3B8-5CB6-8A76-39B9-A5DF9EF13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4625" y="9044813"/>
                <a:ext cx="23869482" cy="1369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defTabSz="914400">
                  <a:buFontTx/>
                  <a:buChar char="•"/>
                </a:pP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 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11125" algn="l"/>
                  </a:tabLst>
                </a:pP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 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1EABC3B8-5CB6-8A76-39B9-A5DF9EF13A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4625" y="9044813"/>
                <a:ext cx="23869482" cy="1369414"/>
              </a:xfrm>
              <a:prstGeom prst="rect">
                <a:avLst/>
              </a:prstGeom>
              <a:blipFill>
                <a:blip r:embed="rId3"/>
                <a:stretch>
                  <a:fillRect l="-894" t="-6250" b="-174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38B781-A370-08CE-6F80-6A23F6541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9694041"/>
          <a:ext cx="2743200" cy="82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253890" progId="Equation.DSMT4">
                  <p:embed/>
                </p:oleObj>
              </mc:Choice>
              <mc:Fallback>
                <p:oleObj name="Equation" r:id="rId4" imgW="748975" imgH="25389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438B781-A370-08CE-6F80-6A23F6541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9694041"/>
                        <a:ext cx="2743200" cy="821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5">
                <a:extLst>
                  <a:ext uri="{FF2B5EF4-FFF2-40B4-BE49-F238E27FC236}">
                    <a16:creationId xmlns:a16="http://schemas.microsoft.com/office/drawing/2014/main" id="{ADF6A080-0F22-DA26-6B1D-A9BB666C54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1796" y="10645013"/>
                <a:ext cx="25898204" cy="1369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indent="20638" defTabSz="914400">
                  <a:buFontTx/>
                  <a:buChar char="•"/>
                </a:pP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 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1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20638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11125" algn="l"/>
                  </a:tabLst>
                </a:pP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 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5">
                <a:extLst>
                  <a:ext uri="{FF2B5EF4-FFF2-40B4-BE49-F238E27FC236}">
                    <a16:creationId xmlns:a16="http://schemas.microsoft.com/office/drawing/2014/main" id="{ADF6A080-0F22-DA26-6B1D-A9BB666C54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796" y="10645013"/>
                <a:ext cx="25898204" cy="1369414"/>
              </a:xfrm>
              <a:prstGeom prst="rect">
                <a:avLst/>
              </a:prstGeom>
              <a:blipFill>
                <a:blip r:embed="rId6"/>
                <a:stretch>
                  <a:fillRect l="-847" t="-6222" b="-168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66B65CC-0F8A-95E9-4530-33F73630A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11259503"/>
          <a:ext cx="2814093" cy="85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280" imgH="253890" progId="Equation.DSMT4">
                  <p:embed/>
                </p:oleObj>
              </mc:Choice>
              <mc:Fallback>
                <p:oleObj name="Equation" r:id="rId7" imgW="736280" imgH="25389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66B65CC-0F8A-95E9-4530-33F73630A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1259503"/>
                        <a:ext cx="2814093" cy="85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6">
            <a:extLst>
              <a:ext uri="{FF2B5EF4-FFF2-40B4-BE49-F238E27FC236}">
                <a16:creationId xmlns:a16="http://schemas.microsoft.com/office/drawing/2014/main" id="{798D357B-940F-6D8A-E46B-33067C368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08025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8">
            <a:extLst>
              <a:ext uri="{FF2B5EF4-FFF2-40B4-BE49-F238E27FC236}">
                <a16:creationId xmlns:a16="http://schemas.microsoft.com/office/drawing/2014/main" id="{28599D29-CFEB-6061-6B3D-3340B93F8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938" y="12420600"/>
            <a:ext cx="73146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 </a:t>
            </a:r>
            <a:endParaRPr kumimoji="0" lang="en-US" altLang="en-US" sz="40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4C76D60-99D0-8456-EFC0-B9ECC06C6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66311"/>
              </p:ext>
            </p:extLst>
          </p:nvPr>
        </p:nvGraphicFramePr>
        <p:xfrm>
          <a:off x="7199333" y="12543660"/>
          <a:ext cx="3011467" cy="57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447" imgH="177723" progId="Equation.DSMT4">
                  <p:embed/>
                </p:oleObj>
              </mc:Choice>
              <mc:Fallback>
                <p:oleObj name="Equation" r:id="rId9" imgW="812447" imgH="177723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4C76D60-99D0-8456-EFC0-B9ECC06C6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33" y="12543660"/>
                        <a:ext cx="3011467" cy="574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9178B5F-5755-2B56-0B45-C8924114CA05}"/>
              </a:ext>
            </a:extLst>
          </p:cNvPr>
          <p:cNvCxnSpPr/>
          <p:nvPr/>
        </p:nvCxnSpPr>
        <p:spPr>
          <a:xfrm>
            <a:off x="14935200" y="7457219"/>
            <a:ext cx="7239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E693574-08E2-E737-4104-79DA10A976DE}"/>
              </a:ext>
            </a:extLst>
          </p:cNvPr>
          <p:cNvCxnSpPr/>
          <p:nvPr/>
        </p:nvCxnSpPr>
        <p:spPr>
          <a:xfrm>
            <a:off x="14935200" y="8447819"/>
            <a:ext cx="7239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008905F3-D8E3-A284-BE28-70434F50EA7C}"/>
                  </a:ext>
                </a:extLst>
              </p:cNvPr>
              <p:cNvSpPr/>
              <p:nvPr/>
            </p:nvSpPr>
            <p:spPr>
              <a:xfrm>
                <a:off x="14935200" y="7782784"/>
                <a:ext cx="7869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4000" b="1" i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008905F3-D8E3-A284-BE28-70434F50EA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0" y="7782784"/>
                <a:ext cx="786970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E192FFA4-5010-9A46-EF7B-8E26F12D8671}"/>
                  </a:ext>
                </a:extLst>
              </p:cNvPr>
              <p:cNvSpPr/>
              <p:nvPr/>
            </p:nvSpPr>
            <p:spPr>
              <a:xfrm>
                <a:off x="14910230" y="6792184"/>
                <a:ext cx="7869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4000" b="1" i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E192FFA4-5010-9A46-EF7B-8E26F12D86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0230" y="6792184"/>
                <a:ext cx="786970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id="{CAF60DEF-8DA8-3655-D297-8B1F05019BD8}"/>
              </a:ext>
            </a:extLst>
          </p:cNvPr>
          <p:cNvSpPr/>
          <p:nvPr/>
        </p:nvSpPr>
        <p:spPr>
          <a:xfrm>
            <a:off x="16687800" y="7370638"/>
            <a:ext cx="152400" cy="162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9F6B76A5-A007-6C48-3008-06A2F7BDB6BC}"/>
              </a:ext>
            </a:extLst>
          </p:cNvPr>
          <p:cNvSpPr/>
          <p:nvPr/>
        </p:nvSpPr>
        <p:spPr>
          <a:xfrm>
            <a:off x="18516600" y="7381019"/>
            <a:ext cx="152400" cy="162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11CEB630-DF6F-BA4B-7ABA-421C3C1DD58A}"/>
              </a:ext>
            </a:extLst>
          </p:cNvPr>
          <p:cNvSpPr/>
          <p:nvPr/>
        </p:nvSpPr>
        <p:spPr>
          <a:xfrm>
            <a:off x="20421600" y="7381019"/>
            <a:ext cx="152400" cy="162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C22CB691-E16E-98D9-2D1B-B4DE07AB1A4E}"/>
              </a:ext>
            </a:extLst>
          </p:cNvPr>
          <p:cNvSpPr/>
          <p:nvPr/>
        </p:nvSpPr>
        <p:spPr>
          <a:xfrm>
            <a:off x="16002000" y="8361238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2D842BEA-7324-AEE4-AF4A-0D91BF02B324}"/>
              </a:ext>
            </a:extLst>
          </p:cNvPr>
          <p:cNvSpPr/>
          <p:nvPr/>
        </p:nvSpPr>
        <p:spPr>
          <a:xfrm>
            <a:off x="17526000" y="8371619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2E636630-2BE5-6151-2CEB-92ACA8A92F78}"/>
              </a:ext>
            </a:extLst>
          </p:cNvPr>
          <p:cNvSpPr/>
          <p:nvPr/>
        </p:nvSpPr>
        <p:spPr>
          <a:xfrm>
            <a:off x="18973800" y="8371619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85077D55-735E-711F-8F1A-7683F344A3DC}"/>
              </a:ext>
            </a:extLst>
          </p:cNvPr>
          <p:cNvSpPr/>
          <p:nvPr/>
        </p:nvSpPr>
        <p:spPr>
          <a:xfrm>
            <a:off x="20574000" y="8371619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7250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9" grpId="0"/>
      <p:bldP spid="12" grpId="1"/>
      <p:bldP spid="33" grpId="1"/>
      <p:bldP spid="37" grpId="1"/>
      <p:bldP spid="40" grpId="0"/>
      <p:bldP spid="41" grpId="0"/>
      <p:bldP spid="13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1828801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8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5/20</a:t>
              </a:r>
            </a:p>
          </p:txBody>
        </p: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B65C1760-78DA-4E78-9F88-9D7728792D47}"/>
              </a:ext>
            </a:extLst>
          </p:cNvPr>
          <p:cNvSpPr/>
          <p:nvPr/>
        </p:nvSpPr>
        <p:spPr>
          <a:xfrm>
            <a:off x="5140762" y="3734868"/>
            <a:ext cx="2178738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2C57264-6348-D265-AC01-77E4F154AD2A}"/>
                  </a:ext>
                </a:extLst>
              </p:cNvPr>
              <p:cNvSpPr/>
              <p:nvPr/>
            </p:nvSpPr>
            <p:spPr>
              <a:xfrm>
                <a:off x="4996353" y="4495800"/>
                <a:ext cx="3368358" cy="7719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2C57264-6348-D265-AC01-77E4F154AD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353" y="4495800"/>
                <a:ext cx="3368358" cy="771943"/>
              </a:xfrm>
              <a:prstGeom prst="rect">
                <a:avLst/>
              </a:prstGeom>
              <a:blipFill>
                <a:blip r:embed="rId2"/>
                <a:stretch>
                  <a:fillRect l="-7428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6ECC0688-9E8A-6F17-8AE3-F1698668E7EB}"/>
                  </a:ext>
                </a:extLst>
              </p:cNvPr>
              <p:cNvSpPr/>
              <p:nvPr/>
            </p:nvSpPr>
            <p:spPr>
              <a:xfrm>
                <a:off x="15969153" y="4537843"/>
                <a:ext cx="3842847" cy="807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6ECC0688-9E8A-6F17-8AE3-F1698668E7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9153" y="4537843"/>
                <a:ext cx="3842847" cy="807593"/>
              </a:xfrm>
              <a:prstGeom prst="rect">
                <a:avLst/>
              </a:prstGeom>
              <a:blipFill>
                <a:blip r:embed="rId3"/>
                <a:stretch>
                  <a:fillRect l="-6508" t="-14286" b="-30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55C50A7B-E361-0118-40AA-C222D11EE7C0}"/>
              </a:ext>
            </a:extLst>
          </p:cNvPr>
          <p:cNvSpPr/>
          <p:nvPr/>
        </p:nvSpPr>
        <p:spPr>
          <a:xfrm>
            <a:off x="10896600" y="5943600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039E72-3498-5246-C36E-58CD36EC7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65122"/>
              </p:ext>
            </p:extLst>
          </p:nvPr>
        </p:nvGraphicFramePr>
        <p:xfrm>
          <a:off x="1103313" y="7143750"/>
          <a:ext cx="12765087" cy="101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241200" progId="Equation.DSMT4">
                  <p:embed/>
                </p:oleObj>
              </mc:Choice>
              <mc:Fallback>
                <p:oleObj name="Equation" r:id="rId4" imgW="302256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0039E72-3498-5246-C36E-58CD36EC7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3313" y="7143750"/>
                        <a:ext cx="12765087" cy="101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CB77EE9-7F07-78B9-52B4-F06E88C80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8796338"/>
          <a:ext cx="214820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67000" imgH="241200" progId="Equation.DSMT4">
                  <p:embed/>
                </p:oleObj>
              </mc:Choice>
              <mc:Fallback>
                <p:oleObj name="Equation" r:id="rId6" imgW="506700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ECB77EE9-7F07-78B9-52B4-F06E88C804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2025" y="8796338"/>
                        <a:ext cx="214820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5120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0" grpId="0"/>
      <p:bldP spid="33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600"/>
            <a:ext cx="21868726" cy="6244558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851644" cy="1724979"/>
            <a:chOff x="534987" y="1647866"/>
            <a:chExt cx="3176943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251812" y="1848439"/>
              <a:ext cx="2460118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D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ucleoti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T, G, X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cleoti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blipFill>
                <a:blip r:embed="rId2"/>
                <a:stretch>
                  <a:fillRect l="-1200" t="-3678" b="-71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516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45683" y="9390696"/>
            <a:ext cx="16223404" cy="945224"/>
            <a:chOff x="1945683" y="9390696"/>
            <a:chExt cx="16223404" cy="945224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90696"/>
              <a:ext cx="16223404" cy="945224"/>
              <a:chOff x="1945683" y="9390696"/>
              <a:chExt cx="16223404" cy="945224"/>
            </a:xfrm>
          </p:grpSpPr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5683" y="9478588"/>
                <a:ext cx="1622340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</a:p>
            </p:txBody>
          </p:sp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75447CDA-358E-A526-6A7A-E52AD1D81D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09892" y="9390696"/>
              <a:ext cx="2260318" cy="945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523569" imgH="219460" progId="Equation.DSMT4">
                      <p:embed/>
                    </p:oleObj>
                  </mc:Choice>
                  <mc:Fallback>
                    <p:oleObj name="Equation" r:id="rId3" imgW="523569" imgH="21946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75447CDA-358E-A526-6A7A-E52AD1D81DD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3409892" y="9390696"/>
                            <a:ext cx="2260318" cy="9452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89260" y="9478588"/>
              <a:ext cx="11430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ã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112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600"/>
            <a:ext cx="21868726" cy="6244558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851644" cy="1724979"/>
            <a:chOff x="534987" y="1647866"/>
            <a:chExt cx="3176943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251812" y="1848439"/>
              <a:ext cx="2460118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516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45683" y="9379447"/>
            <a:ext cx="21295317" cy="868582"/>
            <a:chOff x="1945683" y="9379447"/>
            <a:chExt cx="16223404" cy="868582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96583"/>
              <a:ext cx="16223404" cy="851446"/>
              <a:chOff x="1945683" y="9396583"/>
              <a:chExt cx="16223404" cy="851446"/>
            </a:xfrm>
          </p:grpSpPr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5683" y="9478588"/>
                <a:ext cx="1622340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</a:p>
            </p:txBody>
          </p:sp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75447CDA-358E-A526-6A7A-E52AD1D81D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3379050"/>
                  </p:ext>
                </p:extLst>
              </p:nvPr>
            </p:nvGraphicFramePr>
            <p:xfrm>
              <a:off x="13007269" y="9396583"/>
              <a:ext cx="1851631" cy="769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520560" imgH="215640" progId="Equation.DSMT4">
                      <p:embed/>
                    </p:oleObj>
                  </mc:Choice>
                  <mc:Fallback>
                    <p:oleObj name="Equation" r:id="rId2" imgW="520560" imgH="21564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75447CDA-358E-A526-6A7A-E52AD1D81DD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3007269" y="9396583"/>
                            <a:ext cx="1851631" cy="769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8900" y="9379447"/>
              <a:ext cx="11430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ã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2EC8F56-B01F-8329-A2CC-575526BB47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D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ucleoti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T, G, X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cleoti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2EC8F56-B01F-8329-A2CC-575526BB4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blipFill>
                <a:blip r:embed="rId4"/>
                <a:stretch>
                  <a:fillRect l="-1200" t="-3678" b="-71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45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600"/>
            <a:ext cx="21868726" cy="6244558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851644" cy="1724979"/>
            <a:chOff x="534987" y="1647866"/>
            <a:chExt cx="3176943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251812" y="1848439"/>
              <a:ext cx="2460118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516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45683" y="9378452"/>
            <a:ext cx="20533317" cy="969711"/>
            <a:chOff x="1945683" y="9378452"/>
            <a:chExt cx="16223404" cy="96971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78452"/>
              <a:ext cx="16223404" cy="969711"/>
              <a:chOff x="1945683" y="9378452"/>
              <a:chExt cx="16223404" cy="96971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5683" y="9478588"/>
                    <a:ext cx="16223404" cy="7694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)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ã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ộ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a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ứa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a14:m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oạ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nu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khác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hau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endParaRPr kumimoji="0" lang="en-US" altLang="en-US" sz="44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45683" y="9478588"/>
                    <a:ext cx="16223404" cy="769441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187" t="-16667" b="-36508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07596325"/>
                      </p:ext>
                    </p:extLst>
                  </p:nvPr>
                </p:nvGraphicFramePr>
                <p:xfrm>
                  <a:off x="11633121" y="9378452"/>
                  <a:ext cx="2131082" cy="96971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558720" imgH="253800" progId="Equation.DSMT4">
                          <p:embed/>
                        </p:oleObj>
                      </mc:Choice>
                      <mc:Fallback>
                        <p:oleObj name="Equation" r:id="rId3" imgW="55872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633121" y="9378452"/>
                                <a:ext cx="2131082" cy="96971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07596325"/>
                      </p:ext>
                    </p:extLst>
                  </p:nvPr>
                </p:nvGraphicFramePr>
                <p:xfrm>
                  <a:off x="11633121" y="9378452"/>
                  <a:ext cx="2131082" cy="96971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558720" imgH="253800" progId="Equation.DSMT4">
                          <p:embed/>
                        </p:oleObj>
                      </mc:Choice>
                      <mc:Fallback>
                        <p:oleObj name="Equation" r:id="rId5" imgW="55872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633121" y="9378452"/>
                                <a:ext cx="2131082" cy="96971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92416" y="9466979"/>
              <a:ext cx="1071403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ã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EDE95E5-6752-1E3C-B0ED-386AC2FCB8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D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ucleoti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T, G, X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cleoti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EDE95E5-6752-1E3C-B0ED-386AC2FCB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blipFill>
                <a:blip r:embed="rId7"/>
                <a:stretch>
                  <a:fillRect l="-1200" t="-3678" b="-71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434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599"/>
            <a:ext cx="21868726" cy="6709445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734690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blipFill>
                <a:blip r:embed="rId2"/>
                <a:stretch>
                  <a:fillRect l="-1200" t="-2933" r="-810" b="-60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897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90818" y="9822359"/>
            <a:ext cx="21250183" cy="1455241"/>
            <a:chOff x="1945683" y="9382668"/>
            <a:chExt cx="16789803" cy="145524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91359"/>
              <a:ext cx="16223404" cy="1446550"/>
              <a:chOff x="1945683" y="9391359"/>
              <a:chExt cx="16223404" cy="14465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5683" y="9391359"/>
                    <a:ext cx="16223404" cy="14465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kumimoji="0" lang="en-US" alt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a)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ác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xếp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oMath>
                    </a14:m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ườ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ồ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àn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ột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ng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ang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</a:p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44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45683" y="9391359"/>
                    <a:ext cx="16223404" cy="144655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217" t="-8861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86535067"/>
                      </p:ext>
                    </p:extLst>
                  </p:nvPr>
                </p:nvGraphicFramePr>
                <p:xfrm>
                  <a:off x="14049472" y="9466309"/>
                  <a:ext cx="2518607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4" imgW="660240" imgH="177480" progId="Equation.DSMT4">
                          <p:embed/>
                        </p:oleObj>
                      </mc:Choice>
                      <mc:Fallback>
                        <p:oleObj name="Equation" r:id="rId4" imgW="66024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049472" y="9466309"/>
                                <a:ext cx="2518607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86535067"/>
                      </p:ext>
                    </p:extLst>
                  </p:nvPr>
                </p:nvGraphicFramePr>
                <p:xfrm>
                  <a:off x="14049472" y="9466309"/>
                  <a:ext cx="2518607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6" imgW="660240" imgH="177480" progId="Equation.DSMT4">
                          <p:embed/>
                        </p:oleObj>
                      </mc:Choice>
                      <mc:Fallback>
                        <p:oleObj name="Equation" r:id="rId6" imgW="66024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049472" y="9466309"/>
                                <a:ext cx="2518607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07874" y="9382668"/>
              <a:ext cx="222761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080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599"/>
            <a:ext cx="21868726" cy="6709445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734690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897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90818" y="9898559"/>
            <a:ext cx="20533317" cy="1607641"/>
            <a:chOff x="1945683" y="9458868"/>
            <a:chExt cx="16223404" cy="160764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469982"/>
              <a:ext cx="16223404" cy="1596527"/>
              <a:chOff x="1945683" y="9469982"/>
              <a:chExt cx="16223404" cy="159652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5683" y="9469982"/>
                    <a:ext cx="16223404" cy="15965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lvl="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kumimoji="0" lang="en-US" alt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)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ác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xếp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oMath>
                    </a14:m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ườ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ồ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quan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ột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àn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òn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endPara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44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45683" y="9469982"/>
                    <a:ext cx="16223404" cy="159652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217" t="-877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89392806"/>
                      </p:ext>
                    </p:extLst>
                  </p:nvPr>
                </p:nvGraphicFramePr>
                <p:xfrm>
                  <a:off x="13437379" y="9550446"/>
                  <a:ext cx="2227612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583920" imgH="177480" progId="Equation.DSMT4">
                          <p:embed/>
                        </p:oleObj>
                      </mc:Choice>
                      <mc:Fallback>
                        <p:oleObj name="Equation" r:id="rId3" imgW="58392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37379" y="9550446"/>
                                <a:ext cx="2227612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89392806"/>
                      </p:ext>
                    </p:extLst>
                  </p:nvPr>
                </p:nvGraphicFramePr>
                <p:xfrm>
                  <a:off x="13437379" y="9550446"/>
                  <a:ext cx="2227612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583920" imgH="177480" progId="Equation.DSMT4">
                          <p:embed/>
                        </p:oleObj>
                      </mc:Choice>
                      <mc:Fallback>
                        <p:oleObj name="Equation" r:id="rId5" imgW="58392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37379" y="9550446"/>
                                <a:ext cx="2227612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4668" y="9458868"/>
              <a:ext cx="222761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2E4010E7-8D9E-E70A-43F6-42045A2666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2E4010E7-8D9E-E70A-43F6-42045A2666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blipFill>
                <a:blip r:embed="rId7"/>
                <a:stretch>
                  <a:fillRect l="-1200" t="-2933" r="-810" b="-60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849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599"/>
            <a:ext cx="21868726" cy="6709445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734690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897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0818" y="9912505"/>
                <a:ext cx="20533317" cy="759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0818" y="9912505"/>
                <a:ext cx="20533317" cy="759375"/>
              </a:xfrm>
              <a:prstGeom prst="rect">
                <a:avLst/>
              </a:prstGeom>
              <a:blipFill>
                <a:blip r:embed="rId3"/>
                <a:stretch>
                  <a:fillRect l="-1217" t="-18400" b="-368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2">
                <a:extLst>
                  <a:ext uri="{FF2B5EF4-FFF2-40B4-BE49-F238E27FC236}">
                    <a16:creationId xmlns:a16="http://schemas.microsoft.com/office/drawing/2014/main" id="{292E458A-E21F-AAA3-8933-A69E30E06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283" y="10826905"/>
                <a:ext cx="20533317" cy="759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14859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.</a:t>
                </a:r>
              </a:p>
            </p:txBody>
          </p:sp>
        </mc:Choice>
        <mc:Fallback xmlns="">
          <p:sp>
            <p:nvSpPr>
              <p:cNvPr id="43" name="Rectangle 2">
                <a:extLst>
                  <a:ext uri="{FF2B5EF4-FFF2-40B4-BE49-F238E27FC236}">
                    <a16:creationId xmlns:a16="http://schemas.microsoft.com/office/drawing/2014/main" id="{292E458A-E21F-AAA3-8933-A69E30E065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283" y="10826905"/>
                <a:ext cx="20533317" cy="759375"/>
              </a:xfrm>
              <a:prstGeom prst="rect">
                <a:avLst/>
              </a:prstGeom>
              <a:blipFill>
                <a:blip r:embed="rId4"/>
                <a:stretch>
                  <a:fillRect l="-475" t="-18400" b="-368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28415D31-1954-72FA-2FAC-B24F88EDB792}"/>
              </a:ext>
            </a:extLst>
          </p:cNvPr>
          <p:cNvGrpSpPr/>
          <p:nvPr/>
        </p:nvGrpSpPr>
        <p:grpSpPr>
          <a:xfrm>
            <a:off x="2555283" y="11732104"/>
            <a:ext cx="20533317" cy="777777"/>
            <a:chOff x="2555283" y="11732104"/>
            <a:chExt cx="20533317" cy="7777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2">
                  <a:extLst>
                    <a:ext uri="{FF2B5EF4-FFF2-40B4-BE49-F238E27FC236}">
                      <a16:creationId xmlns:a16="http://schemas.microsoft.com/office/drawing/2014/main" id="{9742B719-8B3A-1C41-91B6-B2E567ABE6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55283" y="11732104"/>
                  <a:ext cx="20533317" cy="77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148590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ếp</a:t>
                  </a:r>
                  <a:r>
                    <a:rPr lang="en-US" sz="4400" b="1" dirty="0"/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ườ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à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ô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hế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ò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ạ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4" name="Rectangle 2">
                  <a:extLst>
                    <a:ext uri="{FF2B5EF4-FFF2-40B4-BE49-F238E27FC236}">
                      <a16:creationId xmlns:a16="http://schemas.microsoft.com/office/drawing/2014/main" id="{9742B719-8B3A-1C41-91B6-B2E567ABE6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55283" y="11732104"/>
                  <a:ext cx="20533317" cy="777777"/>
                </a:xfrm>
                <a:prstGeom prst="rect">
                  <a:avLst/>
                </a:prstGeom>
                <a:blipFill>
                  <a:blip r:embed="rId5"/>
                  <a:stretch>
                    <a:fillRect l="-475" t="-18110" b="-338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A5290C4F-984D-1D1F-ED95-85D4A2C490F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41746847"/>
                    </p:ext>
                  </p:extLst>
                </p:nvPr>
              </p:nvGraphicFramePr>
              <p:xfrm>
                <a:off x="14510315" y="11745718"/>
                <a:ext cx="751081" cy="7510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71285" imgH="171532" progId="Equation.DSMT4">
                        <p:embed/>
                      </p:oleObj>
                    </mc:Choice>
                    <mc:Fallback>
                      <p:oleObj name="Equation" r:id="rId6" imgW="171285" imgH="171532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510315" y="11745718"/>
                              <a:ext cx="751081" cy="75108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A5290C4F-984D-1D1F-ED95-85D4A2C490F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41746847"/>
                    </p:ext>
                  </p:extLst>
                </p:nvPr>
              </p:nvGraphicFramePr>
              <p:xfrm>
                <a:off x="14510315" y="11745718"/>
                <a:ext cx="751081" cy="7510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171285" imgH="171532" progId="Equation.DSMT4">
                        <p:embed/>
                      </p:oleObj>
                    </mc:Choice>
                    <mc:Fallback>
                      <p:oleObj name="Equation" r:id="rId8" imgW="171285" imgH="171532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510315" y="11745718"/>
                              <a:ext cx="751081" cy="75108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5" name="Rectangle 2">
              <a:extLst>
                <a:ext uri="{FF2B5EF4-FFF2-40B4-BE49-F238E27FC236}">
                  <a16:creationId xmlns:a16="http://schemas.microsoft.com/office/drawing/2014/main" id="{19353DB6-9565-4DCF-9F46-55C037907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1396" y="11734800"/>
              <a:ext cx="2446199" cy="7516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148590"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827252E-BB25-3827-9C22-7AF868D63109}"/>
              </a:ext>
            </a:extLst>
          </p:cNvPr>
          <p:cNvGrpSpPr/>
          <p:nvPr/>
        </p:nvGrpSpPr>
        <p:grpSpPr>
          <a:xfrm>
            <a:off x="2667000" y="12607902"/>
            <a:ext cx="13296634" cy="803298"/>
            <a:chOff x="2667000" y="12607902"/>
            <a:chExt cx="13296634" cy="803298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FD405B9-9EB7-BCC1-67DF-F276E83353CF}"/>
                </a:ext>
              </a:extLst>
            </p:cNvPr>
            <p:cNvSpPr txBox="1"/>
            <p:nvPr/>
          </p:nvSpPr>
          <p:spPr>
            <a:xfrm>
              <a:off x="2667000" y="12607902"/>
              <a:ext cx="12192000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y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eo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ân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8D19DF75-941C-4620-9668-43FC818DE4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113750"/>
                </p:ext>
              </p:extLst>
            </p:nvPr>
          </p:nvGraphicFramePr>
          <p:xfrm>
            <a:off x="10982713" y="12715875"/>
            <a:ext cx="254952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8283" imgH="171532" progId="Equation.DSMT4">
                    <p:embed/>
                  </p:oleObj>
                </mc:Choice>
                <mc:Fallback>
                  <p:oleObj name="Equation" r:id="rId10" imgW="628283" imgH="17153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982713" y="12715875"/>
                          <a:ext cx="2549525" cy="695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2">
              <a:extLst>
                <a:ext uri="{FF2B5EF4-FFF2-40B4-BE49-F238E27FC236}">
                  <a16:creationId xmlns:a16="http://schemas.microsoft.com/office/drawing/2014/main" id="{8F438D0C-B963-799D-DB71-4FE0E3E0E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17435" y="12645066"/>
              <a:ext cx="2446199" cy="7516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148590"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4">
                <a:extLst>
                  <a:ext uri="{FF2B5EF4-FFF2-40B4-BE49-F238E27FC236}">
                    <a16:creationId xmlns:a16="http://schemas.microsoft.com/office/drawing/2014/main" id="{C39A534E-F66A-B34D-12B1-A0396C4E08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 Box 4">
                <a:extLst>
                  <a:ext uri="{FF2B5EF4-FFF2-40B4-BE49-F238E27FC236}">
                    <a16:creationId xmlns:a16="http://schemas.microsoft.com/office/drawing/2014/main" id="{C39A534E-F66A-B34D-12B1-A0396C4E0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blipFill>
                <a:blip r:embed="rId12"/>
                <a:stretch>
                  <a:fillRect l="-1200" t="-2933" r="-810" b="-60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4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94518" y="1752600"/>
            <a:ext cx="23491845" cy="4114801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4"/>
              <a:ext cx="21868726" cy="10505350"/>
              <a:chOff x="1440196" y="3486534"/>
              <a:chExt cx="21868726" cy="10505350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4"/>
                <a:ext cx="9518389" cy="282003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228600" y="2859005"/>
            <a:ext cx="6160325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2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594610" y="5949421"/>
            <a:ext cx="23484590" cy="7614179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1734397" cy="517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A76E6219-56E2-DF4E-BCC3-A40685573D08}"/>
              </a:ext>
            </a:extLst>
          </p:cNvPr>
          <p:cNvGrpSpPr/>
          <p:nvPr/>
        </p:nvGrpSpPr>
        <p:grpSpPr>
          <a:xfrm>
            <a:off x="1024239" y="3044670"/>
            <a:ext cx="23969361" cy="2769867"/>
            <a:chOff x="1024239" y="3044670"/>
            <a:chExt cx="23969361" cy="2769867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5B9D8B8B-08E7-F138-6CA4-322603350361}"/>
                </a:ext>
              </a:extLst>
            </p:cNvPr>
            <p:cNvSpPr txBox="1"/>
            <p:nvPr/>
          </p:nvSpPr>
          <p:spPr>
            <a:xfrm>
              <a:off x="16552723" y="4455415"/>
              <a:ext cx="116670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dirty="0"/>
            </a:p>
          </p:txBody>
        </p: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2CB447B-6753-798A-6620-5B9FAE4C55F6}"/>
                </a:ext>
              </a:extLst>
            </p:cNvPr>
            <p:cNvGrpSpPr/>
            <p:nvPr/>
          </p:nvGrpSpPr>
          <p:grpSpPr>
            <a:xfrm>
              <a:off x="1024239" y="3044670"/>
              <a:ext cx="23969361" cy="2769867"/>
              <a:chOff x="1024239" y="3044670"/>
              <a:chExt cx="23969361" cy="2769867"/>
            </a:xfrm>
          </p:grpSpPr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6258D690-36E9-4583-B07F-B898808C8ED9}"/>
                  </a:ext>
                </a:extLst>
              </p:cNvPr>
              <p:cNvSpPr txBox="1"/>
              <p:nvPr/>
            </p:nvSpPr>
            <p:spPr>
              <a:xfrm>
                <a:off x="17725051" y="3110091"/>
                <a:ext cx="726854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DB5C5EAA-10FC-241B-60BD-AEC38262E156}"/>
                  </a:ext>
                </a:extLst>
              </p:cNvPr>
              <p:cNvGrpSpPr/>
              <p:nvPr/>
            </p:nvGrpSpPr>
            <p:grpSpPr>
              <a:xfrm>
                <a:off x="2678801" y="3044670"/>
                <a:ext cx="16649059" cy="2769867"/>
                <a:chOff x="-1990251" y="4704355"/>
                <a:chExt cx="16721716" cy="2769867"/>
              </a:xfrm>
            </p:grpSpPr>
            <p:sp>
              <p:nvSpPr>
                <p:cNvPr id="28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807899" y="4816516"/>
                  <a:ext cx="1594615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342900" indent="-3429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</a:p>
              </p:txBody>
            </p:sp>
            <p:graphicFrame>
              <p:nvGraphicFramePr>
                <p:cNvPr id="55" name="Object 54">
                  <a:extLst>
                    <a:ext uri="{FF2B5EF4-FFF2-40B4-BE49-F238E27FC236}">
                      <a16:creationId xmlns:a16="http://schemas.microsoft.com/office/drawing/2014/main" id="{CCE91409-7479-2D48-24DC-AC36F439E63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71121"/>
                    </p:ext>
                  </p:extLst>
                </p:nvPr>
              </p:nvGraphicFramePr>
              <p:xfrm>
                <a:off x="3181626" y="4908722"/>
                <a:ext cx="622149" cy="622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33141" imgH="133334" progId="Equation.DSMT4">
                        <p:embed/>
                      </p:oleObj>
                    </mc:Choice>
                    <mc:Fallback>
                      <p:oleObj name="Equation" r:id="rId3" imgW="133141" imgH="13333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81626" y="4908722"/>
                              <a:ext cx="622149" cy="62214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F6F7FED0-171B-BF9C-28E4-B80BE11D38F1}"/>
                    </a:ext>
                  </a:extLst>
                </p:cNvPr>
                <p:cNvSpPr txBox="1"/>
                <p:nvPr/>
              </p:nvSpPr>
              <p:spPr>
                <a:xfrm>
                  <a:off x="3831785" y="4797119"/>
                  <a:ext cx="6434462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ơ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ỏa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ã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0" name="Object 59">
                  <a:extLst>
                    <a:ext uri="{FF2B5EF4-FFF2-40B4-BE49-F238E27FC236}">
                      <a16:creationId xmlns:a16="http://schemas.microsoft.com/office/drawing/2014/main" id="{77287A4E-AF39-2D65-2D44-0D981CCB72E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4444568"/>
                    </p:ext>
                  </p:extLst>
                </p:nvPr>
              </p:nvGraphicFramePr>
              <p:xfrm>
                <a:off x="10263910" y="4704355"/>
                <a:ext cx="2914241" cy="9570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774360" imgH="253800" progId="Equation.DSMT4">
                        <p:embed/>
                      </p:oleObj>
                    </mc:Choice>
                    <mc:Fallback>
                      <p:oleObj name="Equation" r:id="rId5" imgW="77436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63910" y="4704355"/>
                              <a:ext cx="2914241" cy="9570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63">
                  <a:extLst>
                    <a:ext uri="{FF2B5EF4-FFF2-40B4-BE49-F238E27FC236}">
                      <a16:creationId xmlns:a16="http://schemas.microsoft.com/office/drawing/2014/main" id="{871347E3-CA77-94F6-E567-3E70E43C5EE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60311508"/>
                    </p:ext>
                  </p:extLst>
                </p:nvPr>
              </p:nvGraphicFramePr>
              <p:xfrm>
                <a:off x="-1990251" y="6360666"/>
                <a:ext cx="523875" cy="523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33141" imgH="133334" progId="Equation.DSMT4">
                        <p:embed/>
                      </p:oleObj>
                    </mc:Choice>
                    <mc:Fallback>
                      <p:oleObj name="Equation" r:id="rId7" imgW="133141" imgH="13333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-1990251" y="6360666"/>
                              <a:ext cx="523875" cy="5238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3FF1E785-B92C-10EF-7686-E5AE97D7F75A}"/>
                    </a:ext>
                  </a:extLst>
                </p:cNvPr>
                <p:cNvSpPr txBox="1"/>
                <p:nvPr/>
              </p:nvSpPr>
              <p:spPr>
                <a:xfrm>
                  <a:off x="-1490809" y="6139640"/>
                  <a:ext cx="9667534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a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ể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ị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Newton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8" name="Object 67">
                  <a:extLst>
                    <a:ext uri="{FF2B5EF4-FFF2-40B4-BE49-F238E27FC236}">
                      <a16:creationId xmlns:a16="http://schemas.microsoft.com/office/drawing/2014/main" id="{61916707-2C1E-DB1A-EDD2-AE1A6733E5B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31800494"/>
                    </p:ext>
                  </p:extLst>
                </p:nvPr>
              </p:nvGraphicFramePr>
              <p:xfrm>
                <a:off x="8106053" y="5568143"/>
                <a:ext cx="3614977" cy="19060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047139" imgH="553155" progId="Equation.DSMT4">
                        <p:embed/>
                      </p:oleObj>
                    </mc:Choice>
                    <mc:Fallback>
                      <p:oleObj name="Equation" r:id="rId9" imgW="1047139" imgH="553155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06053" y="5568143"/>
                              <a:ext cx="3614977" cy="190607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71">
                  <a:extLst>
                    <a:ext uri="{FF2B5EF4-FFF2-40B4-BE49-F238E27FC236}">
                      <a16:creationId xmlns:a16="http://schemas.microsoft.com/office/drawing/2014/main" id="{30646D73-7CF4-6F7D-643E-EF4F5A89CED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32102689"/>
                    </p:ext>
                  </p:extLst>
                </p:nvPr>
              </p:nvGraphicFramePr>
              <p:xfrm>
                <a:off x="12912190" y="6095191"/>
                <a:ext cx="1819275" cy="7699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419040" imgH="177480" progId="Equation.DSMT4">
                        <p:embed/>
                      </p:oleObj>
                    </mc:Choice>
                    <mc:Fallback>
                      <p:oleObj name="Equation" r:id="rId11" imgW="41904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12190" y="6095191"/>
                              <a:ext cx="1819275" cy="7699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DDF90C1-1D61-F93F-E177-744F67D4A1F3}"/>
                  </a:ext>
                </a:extLst>
              </p:cNvPr>
              <p:cNvSpPr txBox="1"/>
              <p:nvPr/>
            </p:nvSpPr>
            <p:spPr>
              <a:xfrm>
                <a:off x="1024239" y="4530461"/>
                <a:ext cx="17221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B959177-D253-2C61-4A24-A0AADDBF7448}"/>
              </a:ext>
            </a:extLst>
          </p:cNvPr>
          <p:cNvSpPr txBox="1"/>
          <p:nvPr/>
        </p:nvSpPr>
        <p:spPr>
          <a:xfrm>
            <a:off x="1066800" y="7255242"/>
            <a:ext cx="36480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8460A71-EEAA-AE86-194F-9F2AB75C2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23997"/>
              </p:ext>
            </p:extLst>
          </p:nvPr>
        </p:nvGraphicFramePr>
        <p:xfrm>
          <a:off x="3838867" y="7300913"/>
          <a:ext cx="35099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15640" progId="Equation.DSMT4">
                  <p:embed/>
                </p:oleObj>
              </mc:Choice>
              <mc:Fallback>
                <p:oleObj name="Equation" r:id="rId13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8867" y="7300913"/>
                        <a:ext cx="350996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>
            <a:extLst>
              <a:ext uri="{FF2B5EF4-FFF2-40B4-BE49-F238E27FC236}">
                <a16:creationId xmlns:a16="http://schemas.microsoft.com/office/drawing/2014/main" id="{E73ACC26-002B-78E4-8BBF-7761201E921D}"/>
              </a:ext>
            </a:extLst>
          </p:cNvPr>
          <p:cNvSpPr txBox="1"/>
          <p:nvPr/>
        </p:nvSpPr>
        <p:spPr>
          <a:xfrm>
            <a:off x="1066800" y="8283714"/>
            <a:ext cx="199406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900A312C-360A-ACC1-FB29-6803706F1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73596"/>
              </p:ext>
            </p:extLst>
          </p:nvPr>
        </p:nvGraphicFramePr>
        <p:xfrm>
          <a:off x="2758403" y="8226623"/>
          <a:ext cx="2893266" cy="9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0856" imgH="247929" progId="Equation.DSMT4">
                  <p:embed/>
                </p:oleObj>
              </mc:Choice>
              <mc:Fallback>
                <p:oleObj name="Equation" r:id="rId15" imgW="780856" imgH="24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58403" y="8226623"/>
                        <a:ext cx="2893266" cy="917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6CF877CD-5C31-103A-520E-0A17724BB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8494"/>
              </p:ext>
            </p:extLst>
          </p:nvPr>
        </p:nvGraphicFramePr>
        <p:xfrm>
          <a:off x="5958803" y="7916542"/>
          <a:ext cx="6234413" cy="171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2637" imgH="476758" progId="Equation.DSMT4">
                  <p:embed/>
                </p:oleObj>
              </mc:Choice>
              <mc:Fallback>
                <p:oleObj name="Equation" r:id="rId17" imgW="1732637" imgH="4767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8803" y="7916542"/>
                        <a:ext cx="6234413" cy="171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0621F2D8-A7EA-A045-43ED-FB2494A72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02083"/>
              </p:ext>
            </p:extLst>
          </p:nvPr>
        </p:nvGraphicFramePr>
        <p:xfrm>
          <a:off x="12357269" y="7924920"/>
          <a:ext cx="8222503" cy="161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8135" imgH="476758" progId="Equation.DSMT4">
                  <p:embed/>
                </p:oleObj>
              </mc:Choice>
              <mc:Fallback>
                <p:oleObj name="Equation" r:id="rId19" imgW="2418135" imgH="4767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357269" y="7924920"/>
                        <a:ext cx="8222503" cy="1619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CEC0F9BD-DAD1-0AA5-3B07-81510827F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74028"/>
              </p:ext>
            </p:extLst>
          </p:nvPr>
        </p:nvGraphicFramePr>
        <p:xfrm>
          <a:off x="12357269" y="9613081"/>
          <a:ext cx="7988131" cy="178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04065" imgH="514956" progId="Equation.DSMT4">
                  <p:embed/>
                </p:oleObj>
              </mc:Choice>
              <mc:Fallback>
                <p:oleObj name="Equation" r:id="rId21" imgW="2304065" imgH="5149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357269" y="9613081"/>
                        <a:ext cx="7988131" cy="1783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63C0B9B3-0325-4B05-B492-FAA0132053B7}"/>
              </a:ext>
            </a:extLst>
          </p:cNvPr>
          <p:cNvSpPr txBox="1"/>
          <p:nvPr/>
        </p:nvSpPr>
        <p:spPr>
          <a:xfrm>
            <a:off x="1066800" y="11627408"/>
            <a:ext cx="11114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10D8C81B-6293-7B5F-F19B-81EA221F4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49018"/>
              </p:ext>
            </p:extLst>
          </p:nvPr>
        </p:nvGraphicFramePr>
        <p:xfrm>
          <a:off x="2373342" y="11628065"/>
          <a:ext cx="1571620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712" imgH="171532" progId="Equation.DSMT4">
                  <p:embed/>
                </p:oleObj>
              </mc:Choice>
              <mc:Fallback>
                <p:oleObj name="Equation" r:id="rId23" imgW="380712" imgH="171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73342" y="11628065"/>
                        <a:ext cx="1571620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>
            <a:extLst>
              <a:ext uri="{FF2B5EF4-FFF2-40B4-BE49-F238E27FC236}">
                <a16:creationId xmlns:a16="http://schemas.microsoft.com/office/drawing/2014/main" id="{BC3D46A2-5C8C-5CEE-EC68-96757A618A32}"/>
              </a:ext>
            </a:extLst>
          </p:cNvPr>
          <p:cNvSpPr txBox="1"/>
          <p:nvPr/>
        </p:nvSpPr>
        <p:spPr>
          <a:xfrm>
            <a:off x="4159408" y="11627408"/>
            <a:ext cx="14374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E838790-4448-8F9A-0F69-DAF1A4B00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97718"/>
              </p:ext>
            </p:extLst>
          </p:nvPr>
        </p:nvGraphicFramePr>
        <p:xfrm>
          <a:off x="5912008" y="11049000"/>
          <a:ext cx="3595661" cy="189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47139" imgH="553155" progId="Equation.DSMT4">
                  <p:embed/>
                </p:oleObj>
              </mc:Choice>
              <mc:Fallback>
                <p:oleObj name="Equation" r:id="rId25" imgW="1047139" imgH="5531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12008" y="11049000"/>
                        <a:ext cx="3595661" cy="189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88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3" grpId="0"/>
      <p:bldP spid="90" grpId="0"/>
      <p:bldP spid="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94518" y="1752600"/>
            <a:ext cx="23491845" cy="4114801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4"/>
              <a:ext cx="21868726" cy="10505350"/>
              <a:chOff x="1440196" y="3486534"/>
              <a:chExt cx="21868726" cy="10505350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4"/>
                <a:ext cx="9518389" cy="282003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228600" y="2859005"/>
            <a:ext cx="6160325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2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594610" y="5949421"/>
            <a:ext cx="23484590" cy="7614179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1734397" cy="517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A76E6219-56E2-DF4E-BCC3-A40685573D08}"/>
              </a:ext>
            </a:extLst>
          </p:cNvPr>
          <p:cNvGrpSpPr/>
          <p:nvPr/>
        </p:nvGrpSpPr>
        <p:grpSpPr>
          <a:xfrm>
            <a:off x="1024239" y="3044670"/>
            <a:ext cx="23969361" cy="2769867"/>
            <a:chOff x="1024239" y="3044670"/>
            <a:chExt cx="23969361" cy="2769867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5B9D8B8B-08E7-F138-6CA4-322603350361}"/>
                </a:ext>
              </a:extLst>
            </p:cNvPr>
            <p:cNvSpPr txBox="1"/>
            <p:nvPr/>
          </p:nvSpPr>
          <p:spPr>
            <a:xfrm>
              <a:off x="16552723" y="4455415"/>
              <a:ext cx="116670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dirty="0"/>
            </a:p>
          </p:txBody>
        </p: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2CB447B-6753-798A-6620-5B9FAE4C55F6}"/>
                </a:ext>
              </a:extLst>
            </p:cNvPr>
            <p:cNvGrpSpPr/>
            <p:nvPr/>
          </p:nvGrpSpPr>
          <p:grpSpPr>
            <a:xfrm>
              <a:off x="1024239" y="3044670"/>
              <a:ext cx="23969361" cy="2769867"/>
              <a:chOff x="1024239" y="3044670"/>
              <a:chExt cx="23969361" cy="2769867"/>
            </a:xfrm>
          </p:grpSpPr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6258D690-36E9-4583-B07F-B898808C8ED9}"/>
                  </a:ext>
                </a:extLst>
              </p:cNvPr>
              <p:cNvSpPr txBox="1"/>
              <p:nvPr/>
            </p:nvSpPr>
            <p:spPr>
              <a:xfrm>
                <a:off x="17725051" y="3110091"/>
                <a:ext cx="726854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DB5C5EAA-10FC-241B-60BD-AEC38262E156}"/>
                  </a:ext>
                </a:extLst>
              </p:cNvPr>
              <p:cNvGrpSpPr/>
              <p:nvPr/>
            </p:nvGrpSpPr>
            <p:grpSpPr>
              <a:xfrm>
                <a:off x="2678801" y="3044670"/>
                <a:ext cx="16649059" cy="2769867"/>
                <a:chOff x="-1990251" y="4704355"/>
                <a:chExt cx="16721716" cy="2769867"/>
              </a:xfrm>
            </p:grpSpPr>
            <p:sp>
              <p:nvSpPr>
                <p:cNvPr id="28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807899" y="4816516"/>
                  <a:ext cx="1594615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342900" indent="-3429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</a:p>
              </p:txBody>
            </p:sp>
            <p:graphicFrame>
              <p:nvGraphicFramePr>
                <p:cNvPr id="55" name="Object 54">
                  <a:extLst>
                    <a:ext uri="{FF2B5EF4-FFF2-40B4-BE49-F238E27FC236}">
                      <a16:creationId xmlns:a16="http://schemas.microsoft.com/office/drawing/2014/main" id="{CCE91409-7479-2D48-24DC-AC36F439E63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81626" y="4908722"/>
                <a:ext cx="622149" cy="622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33141" imgH="133334" progId="Equation.DSMT4">
                        <p:embed/>
                      </p:oleObj>
                    </mc:Choice>
                    <mc:Fallback>
                      <p:oleObj name="Equation" r:id="rId3" imgW="133141" imgH="133334" progId="Equation.DSMT4">
                        <p:embed/>
                        <p:pic>
                          <p:nvPicPr>
                            <p:cNvPr id="55" name="Object 54">
                              <a:extLst>
                                <a:ext uri="{FF2B5EF4-FFF2-40B4-BE49-F238E27FC236}">
                                  <a16:creationId xmlns:a16="http://schemas.microsoft.com/office/drawing/2014/main" id="{CCE91409-7479-2D48-24DC-AC36F439E63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81626" y="4908722"/>
                              <a:ext cx="622149" cy="62214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F6F7FED0-171B-BF9C-28E4-B80BE11D38F1}"/>
                    </a:ext>
                  </a:extLst>
                </p:cNvPr>
                <p:cNvSpPr txBox="1"/>
                <p:nvPr/>
              </p:nvSpPr>
              <p:spPr>
                <a:xfrm>
                  <a:off x="3831785" y="4797119"/>
                  <a:ext cx="6434462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ơ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ỏa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ã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0" name="Object 59">
                  <a:extLst>
                    <a:ext uri="{FF2B5EF4-FFF2-40B4-BE49-F238E27FC236}">
                      <a16:creationId xmlns:a16="http://schemas.microsoft.com/office/drawing/2014/main" id="{77287A4E-AF39-2D65-2D44-0D981CCB72E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263910" y="4704355"/>
                <a:ext cx="2914241" cy="9570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774360" imgH="253800" progId="Equation.DSMT4">
                        <p:embed/>
                      </p:oleObj>
                    </mc:Choice>
                    <mc:Fallback>
                      <p:oleObj name="Equation" r:id="rId5" imgW="774360" imgH="253800" progId="Equation.DSMT4">
                        <p:embed/>
                        <p:pic>
                          <p:nvPicPr>
                            <p:cNvPr id="60" name="Object 59">
                              <a:extLst>
                                <a:ext uri="{FF2B5EF4-FFF2-40B4-BE49-F238E27FC236}">
                                  <a16:creationId xmlns:a16="http://schemas.microsoft.com/office/drawing/2014/main" id="{77287A4E-AF39-2D65-2D44-0D981CCB72E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63910" y="4704355"/>
                              <a:ext cx="2914241" cy="9570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63">
                  <a:extLst>
                    <a:ext uri="{FF2B5EF4-FFF2-40B4-BE49-F238E27FC236}">
                      <a16:creationId xmlns:a16="http://schemas.microsoft.com/office/drawing/2014/main" id="{871347E3-CA77-94F6-E567-3E70E43C5EE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-1990251" y="6360666"/>
                <a:ext cx="523875" cy="523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33141" imgH="133334" progId="Equation.DSMT4">
                        <p:embed/>
                      </p:oleObj>
                    </mc:Choice>
                    <mc:Fallback>
                      <p:oleObj name="Equation" r:id="rId7" imgW="133141" imgH="133334" progId="Equation.DSMT4">
                        <p:embed/>
                        <p:pic>
                          <p:nvPicPr>
                            <p:cNvPr id="64" name="Object 63">
                              <a:extLst>
                                <a:ext uri="{FF2B5EF4-FFF2-40B4-BE49-F238E27FC236}">
                                  <a16:creationId xmlns:a16="http://schemas.microsoft.com/office/drawing/2014/main" id="{871347E3-CA77-94F6-E567-3E70E43C5EE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-1990251" y="6360666"/>
                              <a:ext cx="523875" cy="5238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3FF1E785-B92C-10EF-7686-E5AE97D7F75A}"/>
                    </a:ext>
                  </a:extLst>
                </p:cNvPr>
                <p:cNvSpPr txBox="1"/>
                <p:nvPr/>
              </p:nvSpPr>
              <p:spPr>
                <a:xfrm>
                  <a:off x="-1490809" y="6139640"/>
                  <a:ext cx="9667534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a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ể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ị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Newton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8" name="Object 67">
                  <a:extLst>
                    <a:ext uri="{FF2B5EF4-FFF2-40B4-BE49-F238E27FC236}">
                      <a16:creationId xmlns:a16="http://schemas.microsoft.com/office/drawing/2014/main" id="{61916707-2C1E-DB1A-EDD2-AE1A6733E5B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06053" y="5568143"/>
                <a:ext cx="3614977" cy="19060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047139" imgH="553155" progId="Equation.DSMT4">
                        <p:embed/>
                      </p:oleObj>
                    </mc:Choice>
                    <mc:Fallback>
                      <p:oleObj name="Equation" r:id="rId9" imgW="1047139" imgH="553155" progId="Equation.DSMT4">
                        <p:embed/>
                        <p:pic>
                          <p:nvPicPr>
                            <p:cNvPr id="68" name="Object 67">
                              <a:extLst>
                                <a:ext uri="{FF2B5EF4-FFF2-40B4-BE49-F238E27FC236}">
                                  <a16:creationId xmlns:a16="http://schemas.microsoft.com/office/drawing/2014/main" id="{61916707-2C1E-DB1A-EDD2-AE1A6733E5B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06053" y="5568143"/>
                              <a:ext cx="3614977" cy="190607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71">
                  <a:extLst>
                    <a:ext uri="{FF2B5EF4-FFF2-40B4-BE49-F238E27FC236}">
                      <a16:creationId xmlns:a16="http://schemas.microsoft.com/office/drawing/2014/main" id="{30646D73-7CF4-6F7D-643E-EF4F5A89CED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912190" y="6095191"/>
                <a:ext cx="1819275" cy="7699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419040" imgH="177480" progId="Equation.DSMT4">
                        <p:embed/>
                      </p:oleObj>
                    </mc:Choice>
                    <mc:Fallback>
                      <p:oleObj name="Equation" r:id="rId11" imgW="419040" imgH="177480" progId="Equation.DSMT4">
                        <p:embed/>
                        <p:pic>
                          <p:nvPicPr>
                            <p:cNvPr id="72" name="Object 71">
                              <a:extLst>
                                <a:ext uri="{FF2B5EF4-FFF2-40B4-BE49-F238E27FC236}">
                                  <a16:creationId xmlns:a16="http://schemas.microsoft.com/office/drawing/2014/main" id="{30646D73-7CF4-6F7D-643E-EF4F5A89CED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12190" y="6095191"/>
                              <a:ext cx="1819275" cy="7699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DDF90C1-1D61-F93F-E177-744F67D4A1F3}"/>
                  </a:ext>
                </a:extLst>
              </p:cNvPr>
              <p:cNvSpPr txBox="1"/>
              <p:nvPr/>
            </p:nvSpPr>
            <p:spPr>
              <a:xfrm>
                <a:off x="1024239" y="4530461"/>
                <a:ext cx="17221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63C0B9B3-0325-4B05-B492-FAA0132053B7}"/>
              </a:ext>
            </a:extLst>
          </p:cNvPr>
          <p:cNvSpPr txBox="1"/>
          <p:nvPr/>
        </p:nvSpPr>
        <p:spPr>
          <a:xfrm>
            <a:off x="4817931" y="6835914"/>
            <a:ext cx="111140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10D8C81B-6293-7B5F-F19B-81EA221F4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95208"/>
              </p:ext>
            </p:extLst>
          </p:nvPr>
        </p:nvGraphicFramePr>
        <p:xfrm>
          <a:off x="6124473" y="6836571"/>
          <a:ext cx="1571620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712" imgH="171532" progId="Equation.DSMT4">
                  <p:embed/>
                </p:oleObj>
              </mc:Choice>
              <mc:Fallback>
                <p:oleObj name="Equation" r:id="rId13" imgW="380712" imgH="17153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10D8C81B-6293-7B5F-F19B-81EA221F4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4473" y="6836571"/>
                        <a:ext cx="1571620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>
            <a:extLst>
              <a:ext uri="{FF2B5EF4-FFF2-40B4-BE49-F238E27FC236}">
                <a16:creationId xmlns:a16="http://schemas.microsoft.com/office/drawing/2014/main" id="{BC3D46A2-5C8C-5CEE-EC68-96757A618A32}"/>
              </a:ext>
            </a:extLst>
          </p:cNvPr>
          <p:cNvSpPr txBox="1"/>
          <p:nvPr/>
        </p:nvSpPr>
        <p:spPr>
          <a:xfrm>
            <a:off x="7910539" y="6835914"/>
            <a:ext cx="210183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E838790-4448-8F9A-0F69-DAF1A4B00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94597"/>
              </p:ext>
            </p:extLst>
          </p:nvPr>
        </p:nvGraphicFramePr>
        <p:xfrm>
          <a:off x="9663139" y="6257506"/>
          <a:ext cx="3595661" cy="189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7139" imgH="553155" progId="Equation.DSMT4">
                  <p:embed/>
                </p:oleObj>
              </mc:Choice>
              <mc:Fallback>
                <p:oleObj name="Equation" r:id="rId15" imgW="1047139" imgH="553155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CE838790-4448-8F9A-0F69-DAF1A4B00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63139" y="6257506"/>
                        <a:ext cx="3595661" cy="189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AE97186D-A490-EB78-32E5-00B65FE802D6}"/>
              </a:ext>
            </a:extLst>
          </p:cNvPr>
          <p:cNvSpPr txBox="1"/>
          <p:nvPr/>
        </p:nvSpPr>
        <p:spPr>
          <a:xfrm>
            <a:off x="1143647" y="8536111"/>
            <a:ext cx="478071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975A14C-BA8E-20CB-121A-881F8708C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401856"/>
              </p:ext>
            </p:extLst>
          </p:nvPr>
        </p:nvGraphicFramePr>
        <p:xfrm>
          <a:off x="4822988" y="8536032"/>
          <a:ext cx="127301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929" imgH="190631" progId="Equation.DSMT4">
                  <p:embed/>
                </p:oleObj>
              </mc:Choice>
              <mc:Fallback>
                <p:oleObj name="Equation" r:id="rId17" imgW="342929" imgH="1906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22988" y="8536032"/>
                        <a:ext cx="127301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165E90B7-B0AC-B8F1-034A-9DFCC7519E2F}"/>
              </a:ext>
            </a:extLst>
          </p:cNvPr>
          <p:cNvSpPr txBox="1"/>
          <p:nvPr/>
        </p:nvSpPr>
        <p:spPr>
          <a:xfrm>
            <a:off x="6204977" y="8522249"/>
            <a:ext cx="5257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ể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906B8F-0302-C63C-EB87-D47CA479A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018020"/>
              </p:ext>
            </p:extLst>
          </p:nvPr>
        </p:nvGraphicFramePr>
        <p:xfrm>
          <a:off x="11658601" y="7947861"/>
          <a:ext cx="5257799" cy="172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47283" imgH="476758" progId="Equation.DSMT4">
                  <p:embed/>
                </p:oleObj>
              </mc:Choice>
              <mc:Fallback>
                <p:oleObj name="Equation" r:id="rId19" imgW="1447283" imgH="4767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658601" y="7947861"/>
                        <a:ext cx="5257799" cy="172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8135D83A-0A47-3F19-E991-2E2F520C1718}"/>
              </a:ext>
            </a:extLst>
          </p:cNvPr>
          <p:cNvSpPr txBox="1"/>
          <p:nvPr/>
        </p:nvSpPr>
        <p:spPr>
          <a:xfrm>
            <a:off x="1143647" y="10129528"/>
            <a:ext cx="668455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E49FBD7-413D-1D9A-4FE1-2E1A33830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83333"/>
              </p:ext>
            </p:extLst>
          </p:nvPr>
        </p:nvGraphicFramePr>
        <p:xfrm>
          <a:off x="9982200" y="10134600"/>
          <a:ext cx="5207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190440" progId="Equation.DSMT4">
                  <p:embed/>
                </p:oleObj>
              </mc:Choice>
              <mc:Fallback>
                <p:oleObj name="Equation" r:id="rId21" imgW="1371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82200" y="10134600"/>
                        <a:ext cx="5207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89155054-1B46-AC07-A13F-32BC1A686B9D}"/>
              </a:ext>
            </a:extLst>
          </p:cNvPr>
          <p:cNvSpPr txBox="1"/>
          <p:nvPr/>
        </p:nvSpPr>
        <p:spPr>
          <a:xfrm>
            <a:off x="1168879" y="11673036"/>
            <a:ext cx="759880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4E0FBE0-2FF5-056B-7155-E62F038E4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83014"/>
              </p:ext>
            </p:extLst>
          </p:nvPr>
        </p:nvGraphicFramePr>
        <p:xfrm>
          <a:off x="8382000" y="11920190"/>
          <a:ext cx="520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1398" imgH="522748" progId="Equation.DSMT4">
                  <p:embed/>
                </p:oleObj>
              </mc:Choice>
              <mc:Fallback>
                <p:oleObj name="Equation" r:id="rId23" imgW="521398" imgH="522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82000" y="11920190"/>
                        <a:ext cx="5207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551E2974-2246-2D8A-3CE5-F14632525024}"/>
              </a:ext>
            </a:extLst>
          </p:cNvPr>
          <p:cNvSpPr txBox="1"/>
          <p:nvPr/>
        </p:nvSpPr>
        <p:spPr>
          <a:xfrm>
            <a:off x="9144000" y="11636142"/>
            <a:ext cx="525779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ể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1A9D51E-782A-A43B-7093-DF87C4E40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89765"/>
              </p:ext>
            </p:extLst>
          </p:nvPr>
        </p:nvGraphicFramePr>
        <p:xfrm>
          <a:off x="14630400" y="11255441"/>
          <a:ext cx="3738482" cy="162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09356" imgH="438560" progId="Equation.DSMT4">
                  <p:embed/>
                </p:oleObj>
              </mc:Choice>
              <mc:Fallback>
                <p:oleObj name="Equation" r:id="rId25" imgW="1009356" imgH="43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630400" y="11255441"/>
                        <a:ext cx="3738482" cy="1622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8812A0B-91A6-5C37-8F17-A0FB611A8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21323"/>
              </p:ext>
            </p:extLst>
          </p:nvPr>
        </p:nvGraphicFramePr>
        <p:xfrm>
          <a:off x="6971716" y="10277304"/>
          <a:ext cx="565150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71716" y="10277304"/>
                        <a:ext cx="565150" cy="6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A3E55CB5-418C-F64D-268C-DE0D2173D955}"/>
              </a:ext>
            </a:extLst>
          </p:cNvPr>
          <p:cNvSpPr txBox="1"/>
          <p:nvPr/>
        </p:nvSpPr>
        <p:spPr>
          <a:xfrm>
            <a:off x="7522484" y="10134600"/>
            <a:ext cx="238351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51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1" grpId="0"/>
      <p:bldP spid="65" grpId="0"/>
      <p:bldP spid="69" grpId="0"/>
      <p:bldP spid="70" grpId="0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10">
            <a:extLst>
              <a:ext uri="{FF2B5EF4-FFF2-40B4-BE49-F238E27FC236}">
                <a16:creationId xmlns:a16="http://schemas.microsoft.com/office/drawing/2014/main" id="{69139F5F-2E8D-BF09-6879-0D8F6DAD4C0C}"/>
              </a:ext>
            </a:extLst>
          </p:cNvPr>
          <p:cNvGrpSpPr/>
          <p:nvPr/>
        </p:nvGrpSpPr>
        <p:grpSpPr>
          <a:xfrm>
            <a:off x="1324926" y="3691002"/>
            <a:ext cx="22754274" cy="8229931"/>
            <a:chOff x="1270511" y="5867400"/>
            <a:chExt cx="21819676" cy="6322683"/>
          </a:xfrm>
        </p:grpSpPr>
        <p:sp>
          <p:nvSpPr>
            <p:cNvPr id="40" name="Rounded Rectangle 74">
              <a:extLst>
                <a:ext uri="{FF2B5EF4-FFF2-40B4-BE49-F238E27FC236}">
                  <a16:creationId xmlns:a16="http://schemas.microsoft.com/office/drawing/2014/main" id="{D850F321-EA1E-02E4-D657-F38178456FFC}"/>
                </a:ext>
              </a:extLst>
            </p:cNvPr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38410B40-DBA3-F825-B049-C473BB3BF09C}"/>
                </a:ext>
              </a:extLst>
            </p:cNvPr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A14AB2B8-53A9-DA9F-9A62-D4502257E3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FD35DB6-185B-F2F6-6A88-6E8FCBCFC21A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78">
                <a:extLst>
                  <a:ext uri="{FF2B5EF4-FFF2-40B4-BE49-F238E27FC236}">
                    <a16:creationId xmlns:a16="http://schemas.microsoft.com/office/drawing/2014/main" id="{B5AC72CE-3922-879C-D530-DBE9D1339EB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6C60B6B0-B4CD-F66A-9E8E-C3AFEEC407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2B5B56C1-CF15-3EFE-150B-3C7367CB0AA6}"/>
              </a:ext>
            </a:extLst>
          </p:cNvPr>
          <p:cNvSpPr txBox="1"/>
          <p:nvPr/>
        </p:nvSpPr>
        <p:spPr>
          <a:xfrm>
            <a:off x="9982200" y="1600200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 kiến thức: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1326705-FD58-CEF4-E7D8-08975A4D1D32}"/>
                  </a:ext>
                </a:extLst>
              </p:cNvPr>
              <p:cNvSpPr txBox="1"/>
              <p:nvPr/>
            </p:nvSpPr>
            <p:spPr>
              <a:xfrm>
                <a:off x="1791960" y="4847304"/>
                <a:ext cx="22058640" cy="29250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i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36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1326705-FD58-CEF4-E7D8-08975A4D1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960" y="4847304"/>
                <a:ext cx="22058640" cy="2925096"/>
              </a:xfrm>
              <a:prstGeom prst="rect">
                <a:avLst/>
              </a:prstGeom>
              <a:blipFill>
                <a:blip r:embed="rId3"/>
                <a:stretch>
                  <a:fillRect l="-1133" t="-4792" r="-1105" b="-8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84A799A-DCEF-02DE-A8EE-4B5C75729AAF}"/>
                  </a:ext>
                </a:extLst>
              </p:cNvPr>
              <p:cNvSpPr txBox="1"/>
              <p:nvPr/>
            </p:nvSpPr>
            <p:spPr>
              <a:xfrm>
                <a:off x="1826584" y="8772942"/>
                <a:ext cx="22328816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i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84A799A-DCEF-02DE-A8EE-4B5C75729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584" y="8772942"/>
                <a:ext cx="22328816" cy="2123658"/>
              </a:xfrm>
              <a:prstGeom prst="rect">
                <a:avLst/>
              </a:prstGeom>
              <a:blipFill>
                <a:blip r:embed="rId4"/>
                <a:stretch>
                  <a:fillRect l="-1119" t="-5731" b="-12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DD543F3C-2B3F-BE2C-622E-2921E93E77BA}"/>
              </a:ext>
            </a:extLst>
          </p:cNvPr>
          <p:cNvGrpSpPr/>
          <p:nvPr/>
        </p:nvGrpSpPr>
        <p:grpSpPr>
          <a:xfrm>
            <a:off x="1134891" y="2309063"/>
            <a:ext cx="22106109" cy="967537"/>
            <a:chOff x="407954" y="11695709"/>
            <a:chExt cx="22106109" cy="967537"/>
          </a:xfrm>
        </p:grpSpPr>
        <p:grpSp>
          <p:nvGrpSpPr>
            <p:cNvPr id="7" name="Group 54">
              <a:extLst>
                <a:ext uri="{FF2B5EF4-FFF2-40B4-BE49-F238E27FC236}">
                  <a16:creationId xmlns:a16="http://schemas.microsoft.com/office/drawing/2014/main" id="{75647CD1-9160-549A-C947-F8C30455E1E3}"/>
                </a:ext>
              </a:extLst>
            </p:cNvPr>
            <p:cNvGrpSpPr/>
            <p:nvPr/>
          </p:nvGrpSpPr>
          <p:grpSpPr>
            <a:xfrm>
              <a:off x="407954" y="11695709"/>
              <a:ext cx="22106109" cy="940513"/>
              <a:chOff x="1268078" y="3405486"/>
              <a:chExt cx="22106109" cy="940513"/>
            </a:xfrm>
          </p:grpSpPr>
          <p:sp>
            <p:nvSpPr>
              <p:cNvPr id="8" name="Rounded Rectangle 94">
                <a:extLst>
                  <a:ext uri="{FF2B5EF4-FFF2-40B4-BE49-F238E27FC236}">
                    <a16:creationId xmlns:a16="http://schemas.microsoft.com/office/drawing/2014/main" id="{B7F5EBD3-29A1-5F9B-5176-6BBCAE442D8E}"/>
                  </a:ext>
                </a:extLst>
              </p:cNvPr>
              <p:cNvSpPr/>
              <p:nvPr/>
            </p:nvSpPr>
            <p:spPr>
              <a:xfrm>
                <a:off x="1532360" y="3579403"/>
                <a:ext cx="21841827" cy="73378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67">
                <a:extLst>
                  <a:ext uri="{FF2B5EF4-FFF2-40B4-BE49-F238E27FC236}">
                    <a16:creationId xmlns:a16="http://schemas.microsoft.com/office/drawing/2014/main" id="{8AF5A91B-AF58-96AC-B50C-FDBFBE95EC9C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486057" cy="940513"/>
                <a:chOff x="1311958" y="3405486"/>
                <a:chExt cx="3486057" cy="940513"/>
              </a:xfrm>
            </p:grpSpPr>
            <p:sp>
              <p:nvSpPr>
                <p:cNvPr id="11" name="Freeform 20">
                  <a:extLst>
                    <a:ext uri="{FF2B5EF4-FFF2-40B4-BE49-F238E27FC236}">
                      <a16:creationId xmlns:a16="http://schemas.microsoft.com/office/drawing/2014/main" id="{2A60C699-C60F-8027-8E98-1C34ED754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38648" y="2553820"/>
                  <a:ext cx="793395" cy="2725339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F298F8C-0AB0-4943-C678-7E3777DC6EEE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403222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" name="Group 70">
                  <a:extLst>
                    <a:ext uri="{FF2B5EF4-FFF2-40B4-BE49-F238E27FC236}">
                      <a16:creationId xmlns:a16="http://schemas.microsoft.com/office/drawing/2014/main" id="{D6D05FEA-AB3F-6601-D3AD-DA20E29476B2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FECFE459-0542-3D19-4C33-6A0BCCD7900A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Freeform 13">
                    <a:extLst>
                      <a:ext uri="{FF2B5EF4-FFF2-40B4-BE49-F238E27FC236}">
                        <a16:creationId xmlns:a16="http://schemas.microsoft.com/office/drawing/2014/main" id="{3A7B705D-A583-D0D0-D1CA-FF58BE5DA7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" name="Freeform 14">
                    <a:extLst>
                      <a:ext uri="{FF2B5EF4-FFF2-40B4-BE49-F238E27FC236}">
                        <a16:creationId xmlns:a16="http://schemas.microsoft.com/office/drawing/2014/main" id="{10DF9AC2-BEB8-0931-610C-FDB9A91B8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15">
                    <a:extLst>
                      <a:ext uri="{FF2B5EF4-FFF2-40B4-BE49-F238E27FC236}">
                        <a16:creationId xmlns:a16="http://schemas.microsoft.com/office/drawing/2014/main" id="{0699BDAB-1865-A620-C333-67D6F15E22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" name="Freeform 16">
                    <a:extLst>
                      <a:ext uri="{FF2B5EF4-FFF2-40B4-BE49-F238E27FC236}">
                        <a16:creationId xmlns:a16="http://schemas.microsoft.com/office/drawing/2014/main" id="{1CEDE2A9-CB0C-CC84-E877-134EC14A71A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7">
                    <a:extLst>
                      <a:ext uri="{FF2B5EF4-FFF2-40B4-BE49-F238E27FC236}">
                        <a16:creationId xmlns:a16="http://schemas.microsoft.com/office/drawing/2014/main" id="{CC3D83B3-0A96-4FA8-1B61-70A7EEBDFE4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18">
                    <a:extLst>
                      <a:ext uri="{FF2B5EF4-FFF2-40B4-BE49-F238E27FC236}">
                        <a16:creationId xmlns:a16="http://schemas.microsoft.com/office/drawing/2014/main" id="{A06712F4-DF0B-5542-13C0-1BDC00BE44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19">
                    <a:extLst>
                      <a:ext uri="{FF2B5EF4-FFF2-40B4-BE49-F238E27FC236}">
                        <a16:creationId xmlns:a16="http://schemas.microsoft.com/office/drawing/2014/main" id="{4F24F48F-EC49-6415-7A5C-CE8CFCC2F4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20">
                    <a:extLst>
                      <a:ext uri="{FF2B5EF4-FFF2-40B4-BE49-F238E27FC236}">
                        <a16:creationId xmlns:a16="http://schemas.microsoft.com/office/drawing/2014/main" id="{33330846-C226-40DD-D0DD-F735A5EFF4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21">
                    <a:extLst>
                      <a:ext uri="{FF2B5EF4-FFF2-40B4-BE49-F238E27FC236}">
                        <a16:creationId xmlns:a16="http://schemas.microsoft.com/office/drawing/2014/main" id="{2CA2163A-DB9C-DB11-D5FE-651FABAB655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22">
                    <a:extLst>
                      <a:ext uri="{FF2B5EF4-FFF2-40B4-BE49-F238E27FC236}">
                        <a16:creationId xmlns:a16="http://schemas.microsoft.com/office/drawing/2014/main" id="{74AE279C-46EE-6F1B-F416-7F9BD8B066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23">
                    <a:extLst>
                      <a:ext uri="{FF2B5EF4-FFF2-40B4-BE49-F238E27FC236}">
                        <a16:creationId xmlns:a16="http://schemas.microsoft.com/office/drawing/2014/main" id="{0D103183-C6C5-5A42-6F48-01942019C2D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24">
                    <a:extLst>
                      <a:ext uri="{FF2B5EF4-FFF2-40B4-BE49-F238E27FC236}">
                        <a16:creationId xmlns:a16="http://schemas.microsoft.com/office/drawing/2014/main" id="{B6B0C549-C80F-B747-1B18-7D336D28F4B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25">
                    <a:extLst>
                      <a:ext uri="{FF2B5EF4-FFF2-40B4-BE49-F238E27FC236}">
                        <a16:creationId xmlns:a16="http://schemas.microsoft.com/office/drawing/2014/main" id="{CE55622E-1F3B-33CD-BAA8-3DC67C1DDA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26">
                    <a:extLst>
                      <a:ext uri="{FF2B5EF4-FFF2-40B4-BE49-F238E27FC236}">
                        <a16:creationId xmlns:a16="http://schemas.microsoft.com/office/drawing/2014/main" id="{9CBB57A4-0009-EBA2-9DF5-E7A5BD2F91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27">
                    <a:extLst>
                      <a:ext uri="{FF2B5EF4-FFF2-40B4-BE49-F238E27FC236}">
                        <a16:creationId xmlns:a16="http://schemas.microsoft.com/office/drawing/2014/main" id="{C756AB45-32E6-F68F-8BDB-E2ACC7B7D0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28">
                    <a:extLst>
                      <a:ext uri="{FF2B5EF4-FFF2-40B4-BE49-F238E27FC236}">
                        <a16:creationId xmlns:a16="http://schemas.microsoft.com/office/drawing/2014/main" id="{16E082A0-104B-173C-E483-EFC45D38F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Freeform 29">
                    <a:extLst>
                      <a:ext uri="{FF2B5EF4-FFF2-40B4-BE49-F238E27FC236}">
                        <a16:creationId xmlns:a16="http://schemas.microsoft.com/office/drawing/2014/main" id="{8A69E8BE-4F0E-96A2-E83E-842A2766A2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30">
                    <a:extLst>
                      <a:ext uri="{FF2B5EF4-FFF2-40B4-BE49-F238E27FC236}">
                        <a16:creationId xmlns:a16="http://schemas.microsoft.com/office/drawing/2014/main" id="{56516376-0DC1-3207-1C4F-1316A36992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Freeform 31">
                    <a:extLst>
                      <a:ext uri="{FF2B5EF4-FFF2-40B4-BE49-F238E27FC236}">
                        <a16:creationId xmlns:a16="http://schemas.microsoft.com/office/drawing/2014/main" id="{E7046B51-AC4E-0C55-1B1B-BBD98B02B5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32">
                    <a:extLst>
                      <a:ext uri="{FF2B5EF4-FFF2-40B4-BE49-F238E27FC236}">
                        <a16:creationId xmlns:a16="http://schemas.microsoft.com/office/drawing/2014/main" id="{3E70BA2B-38C9-5875-E0BA-19446D8A7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Freeform 33">
                    <a:extLst>
                      <a:ext uri="{FF2B5EF4-FFF2-40B4-BE49-F238E27FC236}">
                        <a16:creationId xmlns:a16="http://schemas.microsoft.com/office/drawing/2014/main" id="{335D5A5F-5C8B-2B05-9B22-F05B230BB7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Freeform 34">
                    <a:extLst>
                      <a:ext uri="{FF2B5EF4-FFF2-40B4-BE49-F238E27FC236}">
                        <a16:creationId xmlns:a16="http://schemas.microsoft.com/office/drawing/2014/main" id="{8CB2FA57-867F-6220-B305-0BD011A4F4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Freeform 35">
                    <a:extLst>
                      <a:ext uri="{FF2B5EF4-FFF2-40B4-BE49-F238E27FC236}">
                        <a16:creationId xmlns:a16="http://schemas.microsoft.com/office/drawing/2014/main" id="{D01F0D89-CEF2-D6B3-0081-7452B52326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36">
                    <a:extLst>
                      <a:ext uri="{FF2B5EF4-FFF2-40B4-BE49-F238E27FC236}">
                        <a16:creationId xmlns:a16="http://schemas.microsoft.com/office/drawing/2014/main" id="{ED624AEF-F7E0-19DB-89D7-93E477A9E8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E48F753-DD41-A149-E8F5-E6A0AAAE33E9}"/>
                </a:ext>
              </a:extLst>
            </p:cNvPr>
            <p:cNvSpPr txBox="1"/>
            <p:nvPr/>
          </p:nvSpPr>
          <p:spPr>
            <a:xfrm>
              <a:off x="4281896" y="11916695"/>
              <a:ext cx="9608793" cy="746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6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ộng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ân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540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2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" name="Google Shape;443;p3"/>
          <p:cNvSpPr txBox="1"/>
          <p:nvPr/>
        </p:nvSpPr>
        <p:spPr>
          <a:xfrm>
            <a:off x="4145883" y="2283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0374FC23-3FC3-43D0-D29F-25E4D6487A0E}"/>
              </a:ext>
            </a:extLst>
          </p:cNvPr>
          <p:cNvSpPr/>
          <p:nvPr/>
        </p:nvSpPr>
        <p:spPr>
          <a:xfrm flipV="1">
            <a:off x="6400800" y="2263315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73C11E-FB81-4C99-30C3-8DCB805FDD5B}"/>
              </a:ext>
            </a:extLst>
          </p:cNvPr>
          <p:cNvSpPr txBox="1"/>
          <p:nvPr/>
        </p:nvSpPr>
        <p:spPr>
          <a:xfrm>
            <a:off x="7285936" y="2304777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Arrow: Right 7">
            <a:hlinkClick r:id="rId3" action="ppaction://hlinksldjump" tooltip="Slide 23"/>
            <a:extLst>
              <a:ext uri="{FF2B5EF4-FFF2-40B4-BE49-F238E27FC236}">
                <a16:creationId xmlns:a16="http://schemas.microsoft.com/office/drawing/2014/main" id="{BB9A270E-9931-C3CE-1197-48868105CD9E}"/>
              </a:ext>
            </a:extLst>
          </p:cNvPr>
          <p:cNvSpPr/>
          <p:nvPr/>
        </p:nvSpPr>
        <p:spPr>
          <a:xfrm>
            <a:off x="740915" y="4221721"/>
            <a:ext cx="13267673" cy="2917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TRẮC NGHIỆM VỀ NHÀ 1</a:t>
            </a:r>
          </a:p>
        </p:txBody>
      </p:sp>
      <p:sp>
        <p:nvSpPr>
          <p:cNvPr id="9" name="Arrow: Right 8">
            <a:hlinkClick r:id="rId4" action="ppaction://hlinksldjump" tooltip="Slide 38"/>
            <a:extLst>
              <a:ext uri="{FF2B5EF4-FFF2-40B4-BE49-F238E27FC236}">
                <a16:creationId xmlns:a16="http://schemas.microsoft.com/office/drawing/2014/main" id="{FA2AF261-EF2B-90B4-E126-A6BD6E59EFB8}"/>
              </a:ext>
            </a:extLst>
          </p:cNvPr>
          <p:cNvSpPr/>
          <p:nvPr/>
        </p:nvSpPr>
        <p:spPr>
          <a:xfrm>
            <a:off x="740914" y="7543800"/>
            <a:ext cx="13267673" cy="2917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TRẮC NGHIỆM VỀ NHÀ 2</a:t>
            </a:r>
          </a:p>
        </p:txBody>
      </p:sp>
    </p:spTree>
    <p:extLst>
      <p:ext uri="{BB962C8B-B14F-4D97-AF65-F5344CB8AC3E}">
        <p14:creationId xmlns:p14="http://schemas.microsoft.com/office/powerpoint/2010/main" val="12214266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1603923"/>
            <a:ext cx="23709177" cy="12112078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765658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Ộ CÂU HỎI 1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457200" y="2886597"/>
                <a:ext cx="23926801" cy="11862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2165350">
                  <a:tabLst>
                    <a:tab pos="2165350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1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Cho tập hợ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 và số nguyên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ệnh đề nào sau đây là mệnh đề sai ?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286000" algn="l"/>
                    <a:tab pos="11477625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oán vị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các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286000" algn="l"/>
                    <a:tab pos="11430000" algn="l"/>
                  </a:tabLst>
                </a:pP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s-UY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s-UY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các tập con của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s-UY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oán vị của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2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Cho tập hợ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 Số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just">
                  <a:tabLst>
                    <a:tab pos="2238375" algn="l"/>
                    <a:tab pos="6521450" algn="l"/>
                    <a:tab pos="11382375" algn="l"/>
                    <a:tab pos="1703705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23837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3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ℕ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ẳng thức nào sau đây đúng.</a:t>
                </a:r>
              </a:p>
              <a:p>
                <a:pPr>
                  <a:tabLst>
                    <a:tab pos="2165350" algn="l"/>
                    <a:tab pos="9842500" algn="l"/>
                    <a:tab pos="15039975" algn="l"/>
                    <a:tab pos="18792825" algn="l"/>
                  </a:tabLst>
                </a:pP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...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17725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4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́t quả củ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𝟗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à :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  <a:tab pos="6569075" algn="l"/>
                    <a:tab pos="11477625" algn="l"/>
                    <a:tab pos="17084675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𝟖𝟒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𝟒𝟖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𝟐𝟔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𝟗𝟔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65350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5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Bạn Hòa có hai áo màu khác nhau và ba quần kiểu khác nhau. Hỏi Hòa có bao nhiêu cách chọn một bộ quần áo?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238375" algn="l"/>
                    <a:tab pos="6642100" algn="l"/>
                    <a:tab pos="11430000" algn="l"/>
                    <a:tab pos="171577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0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1772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6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số hạng tổng quát của khai triển là:</a:t>
                </a:r>
              </a:p>
              <a:p>
                <a:pPr>
                  <a:tabLst>
                    <a:tab pos="2117725" algn="l"/>
                    <a:tab pos="6689725" algn="l"/>
                    <a:tab pos="11430000" algn="l"/>
                    <a:tab pos="17157700" algn="l"/>
                  </a:tabLst>
                </a:pP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7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số hạng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𝟓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  <a:tab pos="6689725" algn="l"/>
                    <a:tab pos="11430000" algn="l"/>
                    <a:tab pos="17205325" algn="l"/>
                  </a:tabLst>
                </a:pP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𝟒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𝟕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2886597"/>
                <a:ext cx="23926801" cy="11862222"/>
              </a:xfrm>
              <a:prstGeom prst="rect">
                <a:avLst/>
              </a:prstGeom>
              <a:blipFill>
                <a:blip r:embed="rId2"/>
                <a:stretch>
                  <a:fillRect l="-892" t="-977" r="-3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Arrow: Right 8">
            <a:hlinkClick r:id="rId4" action="ppaction://hlinksldjump" tooltip="Slide 4"/>
            <a:extLst>
              <a:ext uri="{FF2B5EF4-FFF2-40B4-BE49-F238E27FC236}">
                <a16:creationId xmlns:a16="http://schemas.microsoft.com/office/drawing/2014/main" id="{11918E92-C3D5-B7EA-0AFF-EA43B2AA2DEF}"/>
              </a:ext>
            </a:extLst>
          </p:cNvPr>
          <p:cNvSpPr/>
          <p:nvPr/>
        </p:nvSpPr>
        <p:spPr>
          <a:xfrm>
            <a:off x="22402800" y="12649200"/>
            <a:ext cx="1524000" cy="10741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6841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89811" y="1611943"/>
            <a:ext cx="23709177" cy="12112078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7656582" cy="801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Ộ CÂU HỎI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457199" y="2573428"/>
                <a:ext cx="23926801" cy="11117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1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kí hiệu của: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  <a:tab pos="123444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tổ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s-UY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oán vị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	</a:t>
                </a:r>
                <a:r>
                  <a:rPr lang="es-UY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</a:t>
                </a:r>
              </a:p>
              <a:p>
                <a:pPr>
                  <a:tabLst>
                    <a:tab pos="2286000" algn="l"/>
                    <a:tab pos="1147762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2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 thức tín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>
                  <a:tabLst>
                    <a:tab pos="2165350" algn="l"/>
                    <a:tab pos="6521450" algn="l"/>
                    <a:tab pos="11766550" algn="l"/>
                    <a:tab pos="173736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(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!</m:t>
                        </m:r>
                      </m:den>
                    </m:f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!</m:t>
                        </m:r>
                      </m:den>
                    </m:f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23837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3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́t quả củ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𝟕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 :</a:t>
                </a:r>
              </a:p>
              <a:p>
                <a:pPr>
                  <a:tabLst>
                    <a:tab pos="2238375" algn="l"/>
                    <a:tab pos="6521450" algn="l"/>
                    <a:tab pos="11718925" algn="l"/>
                    <a:tab pos="17421225" algn="l"/>
                  </a:tabLst>
                </a:pP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𝟒𝟐𝟎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𝟐𝟎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𝟑𝟏𝟎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𝟏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17725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4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ột hộp bút có 2 bút đỏ, 3 bút đen và 2 bút chì. Hỏi có bao nhiêu cách để lấy một cái bút?</a:t>
                </a:r>
              </a:p>
              <a:p>
                <a:pPr>
                  <a:tabLst>
                    <a:tab pos="2117725" algn="l"/>
                    <a:tab pos="6521450" algn="l"/>
                    <a:tab pos="11671300" algn="l"/>
                    <a:tab pos="173736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2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5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khẳng định đúng</a:t>
                </a:r>
              </a:p>
              <a:p>
                <a:pPr>
                  <a:tabLst>
                    <a:tab pos="2165350" algn="l"/>
                    <a:tab pos="11718925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Sup>
                          <m:sSub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b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17725" algn="l"/>
                    <a:tab pos="11718925" algn="l"/>
                  </a:tabLst>
                </a:pP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Sup>
                          <m:sSub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b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Sup>
                          <m:sSub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b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6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ạng tử sau khi khai triển biểu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ℕ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>
                  <a:tabLst>
                    <a:tab pos="2117725" algn="l"/>
                    <a:tab pos="6521450" algn="l"/>
                    <a:tab pos="11766550" algn="l"/>
                    <a:tab pos="17373600" algn="l"/>
                  </a:tabLst>
                </a:pP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7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khai triển nhị thức Niu-tơn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𝒙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𝟎𝟏𝟗</m:t>
                        </m:r>
                      </m:sup>
                    </m:s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bao nhiêu số hạng?</a:t>
                </a:r>
              </a:p>
              <a:p>
                <a:pPr>
                  <a:tabLst>
                    <a:tab pos="2070100" algn="l"/>
                    <a:tab pos="6858000" algn="l"/>
                    <a:tab pos="11766550" algn="l"/>
                    <a:tab pos="17373600" algn="l"/>
                  </a:tabLst>
                </a:pP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𝟏𝟗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𝟏𝟖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𝟐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𝟐𝟏</m:t>
                    </m:r>
                  </m:oMath>
                </a14:m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199" y="2573428"/>
                <a:ext cx="23926801" cy="11117467"/>
              </a:xfrm>
              <a:prstGeom prst="rect">
                <a:avLst/>
              </a:prstGeom>
              <a:blipFill>
                <a:blip r:embed="rId2"/>
                <a:stretch>
                  <a:fillRect l="-892" t="-768" b="-13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Arrow: Right 8">
            <a:hlinkClick r:id="rId4" action="ppaction://hlinksldjump" tooltip="Slide 4"/>
            <a:extLst>
              <a:ext uri="{FF2B5EF4-FFF2-40B4-BE49-F238E27FC236}">
                <a16:creationId xmlns:a16="http://schemas.microsoft.com/office/drawing/2014/main" id="{D86C5CBD-E576-75A2-4C8B-D0E3DE8658A3}"/>
              </a:ext>
            </a:extLst>
          </p:cNvPr>
          <p:cNvSpPr/>
          <p:nvPr/>
        </p:nvSpPr>
        <p:spPr>
          <a:xfrm>
            <a:off x="22479000" y="12954000"/>
            <a:ext cx="1447801" cy="7368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4484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3068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283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6008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9981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7975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công việc A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hương án thực hiện. Biết phương 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, phương 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 và phương 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6 cách, hỏi có bao nhiêu cách thực hiện công việc A?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305" t="-71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6388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6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8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0374FC23-3FC3-43D0-D29F-25E4D6487A0E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73C11E-FB81-4C99-30C3-8DCB805FDD5B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16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3068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283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6008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9981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2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7975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sản phẩm A được hoàn thiện sau khi thực hiện xong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ông đoạn thực hiên. Biết công đo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, công đo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 và công đo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6 cách, hỏi có bao nhiêu cách thực hiện công việc A?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199" t="-7713" r="-240" b="-101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6388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6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8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FD7D0B00-361A-3B6C-BE5C-A73E02F7EB8D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6CA35D-0D1E-F158-851C-AE42B33955DB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75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1979162"/>
            <a:ext cx="23741053" cy="754583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55673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73154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70409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3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69857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762060"/>
                <a:ext cx="22882565" cy="341014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đường đi từ thành phố A đến thành phố B và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đường đi từ thành phố B đến thành phố C (</a:t>
                </a:r>
                <a:r>
                  <a:rPr lang="en-US" sz="6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 sơ đồ hình bên</a:t>
                </a: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Hỏi ông Phương có bao nhiêu cách để đi từ thành phố A đến thành phố C rồi về lại A mà không có con đường nào được đi quá một lần và khi đi và về thì chỉ qua B đúng một lần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762060"/>
                <a:ext cx="22882565" cy="3410140"/>
              </a:xfrm>
              <a:prstGeom prst="rect">
                <a:avLst/>
              </a:prstGeom>
              <a:blipFill>
                <a:blip r:embed="rId4"/>
                <a:stretch>
                  <a:fillRect l="-1492" t="-6250" r="-2211" b="-83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387307" y="99060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Picture 2">
            <a:extLst>
              <a:ext uri="{FF2B5EF4-FFF2-40B4-BE49-F238E27FC236}">
                <a16:creationId xmlns:a16="http://schemas.microsoft.com/office/drawing/2014/main" id="{7A3F7927-37BB-BA4B-9C0F-1706BC35F4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7071" y="6095520"/>
            <a:ext cx="8811128" cy="341014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3" name="Round Same Side Corner Rectangle 6">
            <a:extLst>
              <a:ext uri="{FF2B5EF4-FFF2-40B4-BE49-F238E27FC236}">
                <a16:creationId xmlns:a16="http://schemas.microsoft.com/office/drawing/2014/main" id="{35DF4ECB-F3FE-9778-3ECE-842F14FD6F2E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A8DB5E-D118-0D71-F71B-CEA5F37C480E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60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782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547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722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695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4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689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sp>
        <p:nvSpPr>
          <p:cNvPr id="20" name="De_bai">
            <a:extLst>
              <a:ext uri="{FF2B5EF4-FFF2-40B4-BE49-F238E27FC236}">
                <a16:creationId xmlns:a16="http://schemas.microsoft.com/office/drawing/2014/main" id="{5C607D02-F3EA-4874-B48F-93ED609CEE50}"/>
              </a:ext>
            </a:extLst>
          </p:cNvPr>
          <p:cNvSpPr txBox="1">
            <a:spLocks/>
          </p:cNvSpPr>
          <p:nvPr/>
        </p:nvSpPr>
        <p:spPr>
          <a:xfrm>
            <a:off x="968397" y="2693015"/>
            <a:ext cx="22882565" cy="221313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6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cách xếp 4 bạn học sinh thành một hàng dọc là</a:t>
            </a:r>
            <a:endParaRPr lang="en-US" sz="4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65649" y="54102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F1B75079-CDAE-1EF2-4B0D-62CB87AE5C14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2BF2B2-DAA5-40D0-D6A7-F66D79DAD262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75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295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060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235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207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5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202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bao nhiêu cách chọn ra một tổ trưởng và một tổ phó từ một tổ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gười? Biết khả năng được chọn của mỗi người trong tổ là như nhau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336" b="-140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127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9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5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1913A459-2D33-5CF2-FF3D-701F0CA4EF57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C24196-846E-6EE3-D235-565E728185A9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956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1544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1309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4484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8457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6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6451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sp>
        <p:nvSpPr>
          <p:cNvPr id="20" name="De_bai">
            <a:extLst>
              <a:ext uri="{FF2B5EF4-FFF2-40B4-BE49-F238E27FC236}">
                <a16:creationId xmlns:a16="http://schemas.microsoft.com/office/drawing/2014/main" id="{5C607D02-F3EA-4874-B48F-93ED609CEE50}"/>
              </a:ext>
            </a:extLst>
          </p:cNvPr>
          <p:cNvSpPr txBox="1">
            <a:spLocks/>
          </p:cNvSpPr>
          <p:nvPr/>
        </p:nvSpPr>
        <p:spPr>
          <a:xfrm>
            <a:off x="968397" y="2769215"/>
            <a:ext cx="22882565" cy="221313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6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 đường tròn cho 10 điểm bất kì, số tam giác có đỉnh là các điểm trong 10 điểm đã cho là</a:t>
            </a:r>
            <a:endParaRPr lang="en-US" sz="4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65649" y="54864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2CD08418-6EBC-B8F0-9B0C-876156CB84AC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302F0E-0F06-89A0-C0B7-E8DF24D4A8AB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95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19258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02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198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171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7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165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5406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song với nhau. Trên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5 điểm phân biệt, trên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7 điểm phân biệt. Số tam giác có đỉnh là các điểm trong 12 điểm đã cho 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5406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199" t="-7989" r="-186" b="-101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2578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txt_A"/>
            <p:cNvSpPr/>
            <p:nvPr/>
          </p:nvSpPr>
          <p:spPr>
            <a:xfrm>
              <a:off x="1561425" y="4208929"/>
              <a:ext cx="4409090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50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xt_B"/>
            <p:cNvSpPr/>
            <p:nvPr/>
          </p:nvSpPr>
          <p:spPr>
            <a:xfrm>
              <a:off x="7511480" y="4208929"/>
              <a:ext cx="4363691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10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xt_C"/>
            <p:cNvSpPr/>
            <p:nvPr/>
          </p:nvSpPr>
          <p:spPr>
            <a:xfrm>
              <a:off x="13409802" y="4208929"/>
              <a:ext cx="4363691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75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xt_D"/>
            <p:cNvSpPr/>
            <p:nvPr/>
          </p:nvSpPr>
          <p:spPr>
            <a:xfrm>
              <a:off x="19392800" y="4208929"/>
              <a:ext cx="4386154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20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AA4A15AB-2497-951F-139B-5F048BEB37B4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EF34EE-D19A-56E0-74EA-F62FF41D6066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803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10">
            <a:extLst>
              <a:ext uri="{FF2B5EF4-FFF2-40B4-BE49-F238E27FC236}">
                <a16:creationId xmlns:a16="http://schemas.microsoft.com/office/drawing/2014/main" id="{69139F5F-2E8D-BF09-6879-0D8F6DAD4C0C}"/>
              </a:ext>
            </a:extLst>
          </p:cNvPr>
          <p:cNvGrpSpPr/>
          <p:nvPr/>
        </p:nvGrpSpPr>
        <p:grpSpPr>
          <a:xfrm>
            <a:off x="1324926" y="3200400"/>
            <a:ext cx="22754274" cy="10443129"/>
            <a:chOff x="1270511" y="5867400"/>
            <a:chExt cx="21819676" cy="6322682"/>
          </a:xfrm>
        </p:grpSpPr>
        <p:sp>
          <p:nvSpPr>
            <p:cNvPr id="40" name="Rounded Rectangle 74">
              <a:extLst>
                <a:ext uri="{FF2B5EF4-FFF2-40B4-BE49-F238E27FC236}">
                  <a16:creationId xmlns:a16="http://schemas.microsoft.com/office/drawing/2014/main" id="{D850F321-EA1E-02E4-D657-F38178456FFC}"/>
                </a:ext>
              </a:extLst>
            </p:cNvPr>
            <p:cNvSpPr/>
            <p:nvPr/>
          </p:nvSpPr>
          <p:spPr>
            <a:xfrm>
              <a:off x="1272210" y="6139009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38410B40-DBA3-F825-B049-C473BB3BF09C}"/>
                </a:ext>
              </a:extLst>
            </p:cNvPr>
            <p:cNvGrpSpPr/>
            <p:nvPr/>
          </p:nvGrpSpPr>
          <p:grpSpPr>
            <a:xfrm>
              <a:off x="1270511" y="5867400"/>
              <a:ext cx="3376300" cy="651755"/>
              <a:chOff x="1224541" y="6305967"/>
              <a:chExt cx="3376300" cy="651755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A14AB2B8-53A9-DA9F-9A62-D4502257E3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8508" y="5224140"/>
                <a:ext cx="444264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FD35DB6-185B-F2F6-6A88-6E8FCBCFC21A}"/>
                  </a:ext>
                </a:extLst>
              </p:cNvPr>
              <p:cNvSpPr txBox="1"/>
              <p:nvPr/>
            </p:nvSpPr>
            <p:spPr>
              <a:xfrm>
                <a:off x="2296329" y="6305967"/>
                <a:ext cx="2304512" cy="504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78">
                <a:extLst>
                  <a:ext uri="{FF2B5EF4-FFF2-40B4-BE49-F238E27FC236}">
                    <a16:creationId xmlns:a16="http://schemas.microsoft.com/office/drawing/2014/main" id="{B5AC72CE-3922-879C-D530-DBE9D1339EBB}"/>
                  </a:ext>
                </a:extLst>
              </p:cNvPr>
              <p:cNvSpPr/>
              <p:nvPr/>
            </p:nvSpPr>
            <p:spPr>
              <a:xfrm flipV="1">
                <a:off x="1224541" y="6356096"/>
                <a:ext cx="903517" cy="47139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6C60B6B0-B4CD-F66A-9E8E-C3AFEEC407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94795" y="6335490"/>
                <a:ext cx="501902" cy="62223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2B5B56C1-CF15-3EFE-150B-3C7367CB0AA6}"/>
              </a:ext>
            </a:extLst>
          </p:cNvPr>
          <p:cNvSpPr txBox="1"/>
          <p:nvPr/>
        </p:nvSpPr>
        <p:spPr>
          <a:xfrm>
            <a:off x="9982200" y="1600200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 kiến thức: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D543F3C-2B3F-BE2C-622E-2921E93E77BA}"/>
              </a:ext>
            </a:extLst>
          </p:cNvPr>
          <p:cNvGrpSpPr/>
          <p:nvPr/>
        </p:nvGrpSpPr>
        <p:grpSpPr>
          <a:xfrm>
            <a:off x="1134891" y="2309063"/>
            <a:ext cx="22106109" cy="967537"/>
            <a:chOff x="407954" y="11695709"/>
            <a:chExt cx="22106109" cy="967537"/>
          </a:xfrm>
        </p:grpSpPr>
        <p:grpSp>
          <p:nvGrpSpPr>
            <p:cNvPr id="7" name="Group 54">
              <a:extLst>
                <a:ext uri="{FF2B5EF4-FFF2-40B4-BE49-F238E27FC236}">
                  <a16:creationId xmlns:a16="http://schemas.microsoft.com/office/drawing/2014/main" id="{75647CD1-9160-549A-C947-F8C30455E1E3}"/>
                </a:ext>
              </a:extLst>
            </p:cNvPr>
            <p:cNvGrpSpPr/>
            <p:nvPr/>
          </p:nvGrpSpPr>
          <p:grpSpPr>
            <a:xfrm>
              <a:off x="407954" y="11695709"/>
              <a:ext cx="22106109" cy="940513"/>
              <a:chOff x="1268078" y="3405486"/>
              <a:chExt cx="22106109" cy="940513"/>
            </a:xfrm>
          </p:grpSpPr>
          <p:sp>
            <p:nvSpPr>
              <p:cNvPr id="8" name="Rounded Rectangle 94">
                <a:extLst>
                  <a:ext uri="{FF2B5EF4-FFF2-40B4-BE49-F238E27FC236}">
                    <a16:creationId xmlns:a16="http://schemas.microsoft.com/office/drawing/2014/main" id="{B7F5EBD3-29A1-5F9B-5176-6BBCAE442D8E}"/>
                  </a:ext>
                </a:extLst>
              </p:cNvPr>
              <p:cNvSpPr/>
              <p:nvPr/>
            </p:nvSpPr>
            <p:spPr>
              <a:xfrm>
                <a:off x="1532360" y="3579403"/>
                <a:ext cx="21841827" cy="73378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67">
                <a:extLst>
                  <a:ext uri="{FF2B5EF4-FFF2-40B4-BE49-F238E27FC236}">
                    <a16:creationId xmlns:a16="http://schemas.microsoft.com/office/drawing/2014/main" id="{8AF5A91B-AF58-96AC-B50C-FDBFBE95EC9C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486057" cy="940513"/>
                <a:chOff x="1311958" y="3405486"/>
                <a:chExt cx="3486057" cy="940513"/>
              </a:xfrm>
            </p:grpSpPr>
            <p:sp>
              <p:nvSpPr>
                <p:cNvPr id="11" name="Freeform 20">
                  <a:extLst>
                    <a:ext uri="{FF2B5EF4-FFF2-40B4-BE49-F238E27FC236}">
                      <a16:creationId xmlns:a16="http://schemas.microsoft.com/office/drawing/2014/main" id="{2A60C699-C60F-8027-8E98-1C34ED754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38648" y="2553820"/>
                  <a:ext cx="793395" cy="2725339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F298F8C-0AB0-4943-C678-7E3777DC6EEE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403222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" name="Group 70">
                  <a:extLst>
                    <a:ext uri="{FF2B5EF4-FFF2-40B4-BE49-F238E27FC236}">
                      <a16:creationId xmlns:a16="http://schemas.microsoft.com/office/drawing/2014/main" id="{D6D05FEA-AB3F-6601-D3AD-DA20E29476B2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FECFE459-0542-3D19-4C33-6A0BCCD7900A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Freeform 13">
                    <a:extLst>
                      <a:ext uri="{FF2B5EF4-FFF2-40B4-BE49-F238E27FC236}">
                        <a16:creationId xmlns:a16="http://schemas.microsoft.com/office/drawing/2014/main" id="{3A7B705D-A583-D0D0-D1CA-FF58BE5DA7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" name="Freeform 14">
                    <a:extLst>
                      <a:ext uri="{FF2B5EF4-FFF2-40B4-BE49-F238E27FC236}">
                        <a16:creationId xmlns:a16="http://schemas.microsoft.com/office/drawing/2014/main" id="{10DF9AC2-BEB8-0931-610C-FDB9A91B8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15">
                    <a:extLst>
                      <a:ext uri="{FF2B5EF4-FFF2-40B4-BE49-F238E27FC236}">
                        <a16:creationId xmlns:a16="http://schemas.microsoft.com/office/drawing/2014/main" id="{0699BDAB-1865-A620-C333-67D6F15E22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" name="Freeform 16">
                    <a:extLst>
                      <a:ext uri="{FF2B5EF4-FFF2-40B4-BE49-F238E27FC236}">
                        <a16:creationId xmlns:a16="http://schemas.microsoft.com/office/drawing/2014/main" id="{1CEDE2A9-CB0C-CC84-E877-134EC14A71A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7">
                    <a:extLst>
                      <a:ext uri="{FF2B5EF4-FFF2-40B4-BE49-F238E27FC236}">
                        <a16:creationId xmlns:a16="http://schemas.microsoft.com/office/drawing/2014/main" id="{CC3D83B3-0A96-4FA8-1B61-70A7EEBDFE4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18">
                    <a:extLst>
                      <a:ext uri="{FF2B5EF4-FFF2-40B4-BE49-F238E27FC236}">
                        <a16:creationId xmlns:a16="http://schemas.microsoft.com/office/drawing/2014/main" id="{A06712F4-DF0B-5542-13C0-1BDC00BE44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19">
                    <a:extLst>
                      <a:ext uri="{FF2B5EF4-FFF2-40B4-BE49-F238E27FC236}">
                        <a16:creationId xmlns:a16="http://schemas.microsoft.com/office/drawing/2014/main" id="{4F24F48F-EC49-6415-7A5C-CE8CFCC2F4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20">
                    <a:extLst>
                      <a:ext uri="{FF2B5EF4-FFF2-40B4-BE49-F238E27FC236}">
                        <a16:creationId xmlns:a16="http://schemas.microsoft.com/office/drawing/2014/main" id="{33330846-C226-40DD-D0DD-F735A5EFF4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21">
                    <a:extLst>
                      <a:ext uri="{FF2B5EF4-FFF2-40B4-BE49-F238E27FC236}">
                        <a16:creationId xmlns:a16="http://schemas.microsoft.com/office/drawing/2014/main" id="{2CA2163A-DB9C-DB11-D5FE-651FABAB655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22">
                    <a:extLst>
                      <a:ext uri="{FF2B5EF4-FFF2-40B4-BE49-F238E27FC236}">
                        <a16:creationId xmlns:a16="http://schemas.microsoft.com/office/drawing/2014/main" id="{74AE279C-46EE-6F1B-F416-7F9BD8B066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23">
                    <a:extLst>
                      <a:ext uri="{FF2B5EF4-FFF2-40B4-BE49-F238E27FC236}">
                        <a16:creationId xmlns:a16="http://schemas.microsoft.com/office/drawing/2014/main" id="{0D103183-C6C5-5A42-6F48-01942019C2D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24">
                    <a:extLst>
                      <a:ext uri="{FF2B5EF4-FFF2-40B4-BE49-F238E27FC236}">
                        <a16:creationId xmlns:a16="http://schemas.microsoft.com/office/drawing/2014/main" id="{B6B0C549-C80F-B747-1B18-7D336D28F4B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25">
                    <a:extLst>
                      <a:ext uri="{FF2B5EF4-FFF2-40B4-BE49-F238E27FC236}">
                        <a16:creationId xmlns:a16="http://schemas.microsoft.com/office/drawing/2014/main" id="{CE55622E-1F3B-33CD-BAA8-3DC67C1DDA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26">
                    <a:extLst>
                      <a:ext uri="{FF2B5EF4-FFF2-40B4-BE49-F238E27FC236}">
                        <a16:creationId xmlns:a16="http://schemas.microsoft.com/office/drawing/2014/main" id="{9CBB57A4-0009-EBA2-9DF5-E7A5BD2F91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27">
                    <a:extLst>
                      <a:ext uri="{FF2B5EF4-FFF2-40B4-BE49-F238E27FC236}">
                        <a16:creationId xmlns:a16="http://schemas.microsoft.com/office/drawing/2014/main" id="{C756AB45-32E6-F68F-8BDB-E2ACC7B7D0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28">
                    <a:extLst>
                      <a:ext uri="{FF2B5EF4-FFF2-40B4-BE49-F238E27FC236}">
                        <a16:creationId xmlns:a16="http://schemas.microsoft.com/office/drawing/2014/main" id="{16E082A0-104B-173C-E483-EFC45D38F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Freeform 29">
                    <a:extLst>
                      <a:ext uri="{FF2B5EF4-FFF2-40B4-BE49-F238E27FC236}">
                        <a16:creationId xmlns:a16="http://schemas.microsoft.com/office/drawing/2014/main" id="{8A69E8BE-4F0E-96A2-E83E-842A2766A2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30">
                    <a:extLst>
                      <a:ext uri="{FF2B5EF4-FFF2-40B4-BE49-F238E27FC236}">
                        <a16:creationId xmlns:a16="http://schemas.microsoft.com/office/drawing/2014/main" id="{56516376-0DC1-3207-1C4F-1316A36992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Freeform 31">
                    <a:extLst>
                      <a:ext uri="{FF2B5EF4-FFF2-40B4-BE49-F238E27FC236}">
                        <a16:creationId xmlns:a16="http://schemas.microsoft.com/office/drawing/2014/main" id="{E7046B51-AC4E-0C55-1B1B-BBD98B02B5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32">
                    <a:extLst>
                      <a:ext uri="{FF2B5EF4-FFF2-40B4-BE49-F238E27FC236}">
                        <a16:creationId xmlns:a16="http://schemas.microsoft.com/office/drawing/2014/main" id="{3E70BA2B-38C9-5875-E0BA-19446D8A7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Freeform 33">
                    <a:extLst>
                      <a:ext uri="{FF2B5EF4-FFF2-40B4-BE49-F238E27FC236}">
                        <a16:creationId xmlns:a16="http://schemas.microsoft.com/office/drawing/2014/main" id="{335D5A5F-5C8B-2B05-9B22-F05B230BB7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Freeform 34">
                    <a:extLst>
                      <a:ext uri="{FF2B5EF4-FFF2-40B4-BE49-F238E27FC236}">
                        <a16:creationId xmlns:a16="http://schemas.microsoft.com/office/drawing/2014/main" id="{8CB2FA57-867F-6220-B305-0BD011A4F4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Freeform 35">
                    <a:extLst>
                      <a:ext uri="{FF2B5EF4-FFF2-40B4-BE49-F238E27FC236}">
                        <a16:creationId xmlns:a16="http://schemas.microsoft.com/office/drawing/2014/main" id="{D01F0D89-CEF2-D6B3-0081-7452B52326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36">
                    <a:extLst>
                      <a:ext uri="{FF2B5EF4-FFF2-40B4-BE49-F238E27FC236}">
                        <a16:creationId xmlns:a16="http://schemas.microsoft.com/office/drawing/2014/main" id="{ED624AEF-F7E0-19DB-89D7-93E477A9E8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E48F753-DD41-A149-E8F5-E6A0AAAE33E9}"/>
                </a:ext>
              </a:extLst>
            </p:cNvPr>
            <p:cNvSpPr txBox="1"/>
            <p:nvPr/>
          </p:nvSpPr>
          <p:spPr>
            <a:xfrm>
              <a:off x="4281896" y="11916695"/>
              <a:ext cx="12440967" cy="746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6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án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ị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ỉnh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8" name="AutoShape 8">
            <a:extLst>
              <a:ext uri="{FF2B5EF4-FFF2-40B4-BE49-F238E27FC236}">
                <a16:creationId xmlns:a16="http://schemas.microsoft.com/office/drawing/2014/main" id="{BBE31847-39A9-41B3-ACB7-F1CCC07BC232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3523361" y="7811433"/>
            <a:ext cx="1837005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52" tIns="91436" rIns="182852" bIns="91436"/>
          <a:lstStyle/>
          <a:p>
            <a:pPr defTabSz="1828482"/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9" name="AutoShape 8">
            <a:extLst>
              <a:ext uri="{FF2B5EF4-FFF2-40B4-BE49-F238E27FC236}">
                <a16:creationId xmlns:a16="http://schemas.microsoft.com/office/drawing/2014/main" id="{9D89A5D5-936F-DD26-BF72-77D2AC575F77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3238361" y="7977685"/>
            <a:ext cx="1837005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52" tIns="91436" rIns="182852" bIns="91436"/>
          <a:lstStyle/>
          <a:p>
            <a:pPr defTabSz="1828482"/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50" name="AutoShape 8">
            <a:extLst>
              <a:ext uri="{FF2B5EF4-FFF2-40B4-BE49-F238E27FC236}">
                <a16:creationId xmlns:a16="http://schemas.microsoft.com/office/drawing/2014/main" id="{60D8827B-7A4B-039B-F614-DB76A0CCC1E4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3006871" y="7811791"/>
            <a:ext cx="1837005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51" name="Line 14">
            <a:extLst>
              <a:ext uri="{FF2B5EF4-FFF2-40B4-BE49-F238E27FC236}">
                <a16:creationId xmlns:a16="http://schemas.microsoft.com/office/drawing/2014/main" id="{AD2CF533-7329-E18D-BD00-C394C34BC2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6570" y="7243095"/>
            <a:ext cx="0" cy="1157501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15">
                <a:extLst>
                  <a:ext uri="{FF2B5EF4-FFF2-40B4-BE49-F238E27FC236}">
                    <a16:creationId xmlns:a16="http://schemas.microsoft.com/office/drawing/2014/main" id="{821EE631-69A9-39C2-370E-B448AB558B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6756" y="5592594"/>
                <a:ext cx="6588045" cy="1673663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Mỗi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kết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quả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sắ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xế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hứ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ự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n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3" name="Text Box 15">
                <a:extLst>
                  <a:ext uri="{FF2B5EF4-FFF2-40B4-BE49-F238E27FC236}">
                    <a16:creationId xmlns:a16="http://schemas.microsoft.com/office/drawing/2014/main" id="{821EE631-69A9-39C2-370E-B448AB558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6756" y="5592594"/>
                <a:ext cx="6588045" cy="1673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Line 16">
            <a:extLst>
              <a:ext uri="{FF2B5EF4-FFF2-40B4-BE49-F238E27FC236}">
                <a16:creationId xmlns:a16="http://schemas.microsoft.com/office/drawing/2014/main" id="{143DA092-E07A-2116-F693-5739A2A1C9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654800" y="8005095"/>
            <a:ext cx="0" cy="525724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17">
                <a:extLst>
                  <a:ext uri="{FF2B5EF4-FFF2-40B4-BE49-F238E27FC236}">
                    <a16:creationId xmlns:a16="http://schemas.microsoft.com/office/drawing/2014/main" id="{7926C90B-4FEB-010A-0F6F-E0F241A968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67135" y="5553128"/>
                <a:ext cx="8866259" cy="2443105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Lấy</a:t>
                </a:r>
                <a14:m>
                  <m:oMath xmlns:m="http://schemas.openxmlformats.org/officeDocument/2006/math">
                    <m:r>
                      <a:rPr lang="en-US" altLang="en-US" sz="5000" b="1" i="0" kern="0" smtClea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5000" b="1" i="1" kern="0" smtClea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ừ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000" b="1" i="1" kern="0" smtClea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và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sắ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xế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úng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heo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một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hứ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ự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nào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đó</a:t>
                </a:r>
                <a:endParaRPr lang="en-US" altLang="en-US" sz="5000" b="1" kern="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5" name="Text Box 17">
                <a:extLst>
                  <a:ext uri="{FF2B5EF4-FFF2-40B4-BE49-F238E27FC236}">
                    <a16:creationId xmlns:a16="http://schemas.microsoft.com/office/drawing/2014/main" id="{7926C90B-4FEB-010A-0F6F-E0F241A96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67135" y="5553128"/>
                <a:ext cx="8866259" cy="2443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Line 18">
            <a:extLst>
              <a:ext uri="{FF2B5EF4-FFF2-40B4-BE49-F238E27FC236}">
                <a16:creationId xmlns:a16="http://schemas.microsoft.com/office/drawing/2014/main" id="{BC5A8D2C-9F72-BCB9-A4B0-C78D60D1E8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01479" y="7500807"/>
            <a:ext cx="0" cy="1030012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19">
                <a:extLst>
                  <a:ext uri="{FF2B5EF4-FFF2-40B4-BE49-F238E27FC236}">
                    <a16:creationId xmlns:a16="http://schemas.microsoft.com/office/drawing/2014/main" id="{5B4A05D3-9124-751B-68AF-3C59BBE78B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34265" y="5527791"/>
                <a:ext cx="5807023" cy="2485552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Mỗi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ậ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con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gồm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u="sng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𝒌</m:t>
                    </m:r>
                  </m:oMath>
                </a14:m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được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lấy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r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ừ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000" b="1" i="1" ker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7" name="Text Box 19">
                <a:extLst>
                  <a:ext uri="{FF2B5EF4-FFF2-40B4-BE49-F238E27FC236}">
                    <a16:creationId xmlns:a16="http://schemas.microsoft.com/office/drawing/2014/main" id="{5B4A05D3-9124-751B-68AF-3C59BBE78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34265" y="5527791"/>
                <a:ext cx="5807023" cy="24855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 Box 20">
            <a:extLst>
              <a:ext uri="{FF2B5EF4-FFF2-40B4-BE49-F238E27FC236}">
                <a16:creationId xmlns:a16="http://schemas.microsoft.com/office/drawing/2014/main" id="{7B846F42-5D1C-E23F-063E-31BA07E0C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4296" y="8517539"/>
            <a:ext cx="4420999" cy="861774"/>
          </a:xfrm>
          <a:prstGeom prst="rect">
            <a:avLst/>
          </a:prstGeom>
          <a:solidFill>
            <a:srgbClr val="ED7D31">
              <a:lumMod val="40000"/>
              <a:lumOff val="60000"/>
            </a:srgbClr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oán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ị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21">
                <a:extLst>
                  <a:ext uri="{FF2B5EF4-FFF2-40B4-BE49-F238E27FC236}">
                    <a16:creationId xmlns:a16="http://schemas.microsoft.com/office/drawing/2014/main" id="{A9D179DB-9000-B8BC-DBAD-2FA47F82F4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66468" y="8549863"/>
                <a:ext cx="7942442" cy="923330"/>
              </a:xfrm>
              <a:prstGeom prst="rect">
                <a:avLst/>
              </a:prstGeom>
              <a:solidFill>
                <a:srgbClr val="ED7D31">
                  <a:lumMod val="40000"/>
                  <a:lumOff val="60000"/>
                </a:srgbClr>
              </a:solid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ỉnh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hợ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ậ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𝒌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endParaRPr lang="en-US" altLang="en-US" sz="5000" b="1" kern="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Text Box 21">
                <a:extLst>
                  <a:ext uri="{FF2B5EF4-FFF2-40B4-BE49-F238E27FC236}">
                    <a16:creationId xmlns:a16="http://schemas.microsoft.com/office/drawing/2014/main" id="{A9D179DB-9000-B8BC-DBAD-2FA47F82F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6468" y="8549863"/>
                <a:ext cx="7942442" cy="923330"/>
              </a:xfrm>
              <a:prstGeom prst="rect">
                <a:avLst/>
              </a:prstGeom>
              <a:blipFill>
                <a:blip r:embed="rId6"/>
                <a:stretch>
                  <a:fillRect t="-8805" b="-35849"/>
                </a:stretch>
              </a:blip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 Box 24">
            <a:extLst>
              <a:ext uri="{FF2B5EF4-FFF2-40B4-BE49-F238E27FC236}">
                <a16:creationId xmlns:a16="http://schemas.microsoft.com/office/drawing/2014/main" id="{0143B7AA-8E6E-31F5-4739-AF3DCE192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139" y="10056725"/>
            <a:ext cx="5084905" cy="861774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hoán vị </a:t>
            </a:r>
          </a:p>
        </p:txBody>
      </p:sp>
      <p:sp>
        <p:nvSpPr>
          <p:cNvPr id="61" name="Text Box 26">
            <a:extLst>
              <a:ext uri="{FF2B5EF4-FFF2-40B4-BE49-F238E27FC236}">
                <a16:creationId xmlns:a16="http://schemas.microsoft.com/office/drawing/2014/main" id="{306151B0-BDAD-3CC6-3A4B-83E2796EF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2489" y="9977637"/>
            <a:ext cx="6069949" cy="861774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ỉnh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ợp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2" name="Text Box 28">
            <a:extLst>
              <a:ext uri="{FF2B5EF4-FFF2-40B4-BE49-F238E27FC236}">
                <a16:creationId xmlns:a16="http://schemas.microsoft.com/office/drawing/2014/main" id="{C1A0E19A-581A-6F65-8F44-7ADB5B369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5781" y="9910095"/>
            <a:ext cx="4986697" cy="861774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tổ hợp </a:t>
            </a:r>
          </a:p>
        </p:txBody>
      </p:sp>
      <p:graphicFrame>
        <p:nvGraphicFramePr>
          <p:cNvPr id="63" name="Object 29">
            <a:extLst>
              <a:ext uri="{FF2B5EF4-FFF2-40B4-BE49-F238E27FC236}">
                <a16:creationId xmlns:a16="http://schemas.microsoft.com/office/drawing/2014/main" id="{0510BEC4-DF9B-8ED3-B86D-E78CC9AE3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09481"/>
              </p:ext>
            </p:extLst>
          </p:nvPr>
        </p:nvGraphicFramePr>
        <p:xfrm>
          <a:off x="8758415" y="11376024"/>
          <a:ext cx="6274031" cy="188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111" name="Object 29">
                        <a:extLst>
                          <a:ext uri="{FF2B5EF4-FFF2-40B4-BE49-F238E27FC236}">
                            <a16:creationId xmlns:a16="http://schemas.microsoft.com/office/drawing/2014/main" id="{FD05AEC3-E879-8C01-3EC6-A3DED0EC5832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415" y="11376024"/>
                        <a:ext cx="6274031" cy="1882776"/>
                      </a:xfrm>
                      <a:prstGeom prst="rect">
                        <a:avLst/>
                      </a:prstGeom>
                      <a:solidFill>
                        <a:srgbClr val="FFC000">
                          <a:lumMod val="40000"/>
                          <a:lumOff val="60000"/>
                        </a:srgbClr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30">
            <a:extLst>
              <a:ext uri="{FF2B5EF4-FFF2-40B4-BE49-F238E27FC236}">
                <a16:creationId xmlns:a16="http://schemas.microsoft.com/office/drawing/2014/main" id="{B39F015B-4ADE-A889-52D3-C3D2F2546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2969" y="11535540"/>
            <a:ext cx="2649729" cy="954107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kern="0" dirty="0" err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en-US" sz="5600" kern="0" baseline="-25000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en-US" sz="5600" kern="0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5600" kern="0" dirty="0">
                <a:solidFill>
                  <a:srgbClr val="0000FF"/>
                </a:solidFill>
                <a:latin typeface="Times New Roman" pitchFamily="18" charset="0"/>
              </a:rPr>
              <a:t>= n!</a:t>
            </a:r>
          </a:p>
        </p:txBody>
      </p:sp>
      <p:graphicFrame>
        <p:nvGraphicFramePr>
          <p:cNvPr id="65" name="Object 31">
            <a:extLst>
              <a:ext uri="{FF2B5EF4-FFF2-40B4-BE49-F238E27FC236}">
                <a16:creationId xmlns:a16="http://schemas.microsoft.com/office/drawing/2014/main" id="{2CD9D26E-284D-F272-AB16-589E7C198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56437"/>
              </p:ext>
            </p:extLst>
          </p:nvPr>
        </p:nvGraphicFramePr>
        <p:xfrm>
          <a:off x="16296376" y="11357895"/>
          <a:ext cx="7078723" cy="188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560" imgH="431640" progId="Equation.DSMT4">
                  <p:embed/>
                </p:oleObj>
              </mc:Choice>
              <mc:Fallback>
                <p:oleObj name="Equation" r:id="rId9" imgW="1879560" imgH="431640" progId="Equation.DSMT4">
                  <p:embed/>
                  <p:pic>
                    <p:nvPicPr>
                      <p:cNvPr id="113" name="Object 31">
                        <a:extLst>
                          <a:ext uri="{FF2B5EF4-FFF2-40B4-BE49-F238E27FC236}">
                            <a16:creationId xmlns:a16="http://schemas.microsoft.com/office/drawing/2014/main" id="{7142CA60-CA29-D642-51BD-E7DA0FD47D5F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376" y="11357895"/>
                        <a:ext cx="7078723" cy="1882774"/>
                      </a:xfrm>
                      <a:prstGeom prst="rect">
                        <a:avLst/>
                      </a:prstGeom>
                      <a:solidFill>
                        <a:srgbClr val="FFC000">
                          <a:lumMod val="40000"/>
                          <a:lumOff val="60000"/>
                        </a:srgbClr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14">
            <a:extLst>
              <a:ext uri="{FF2B5EF4-FFF2-40B4-BE49-F238E27FC236}">
                <a16:creationId xmlns:a16="http://schemas.microsoft.com/office/drawing/2014/main" id="{3EEFB65A-5907-5CA2-0BC0-539B874827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4728" y="4833662"/>
            <a:ext cx="6220070" cy="632130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67" name="Line 16">
            <a:extLst>
              <a:ext uri="{FF2B5EF4-FFF2-40B4-BE49-F238E27FC236}">
                <a16:creationId xmlns:a16="http://schemas.microsoft.com/office/drawing/2014/main" id="{E752BA99-3B7A-57AB-D411-2F9F3BEABA0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8521" y="4808993"/>
            <a:ext cx="23798" cy="824924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68" name="Line 16">
            <a:extLst>
              <a:ext uri="{FF2B5EF4-FFF2-40B4-BE49-F238E27FC236}">
                <a16:creationId xmlns:a16="http://schemas.microsoft.com/office/drawing/2014/main" id="{4794C27C-BAA6-969F-C30B-EF6F7CB71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93626" y="4849292"/>
            <a:ext cx="6846924" cy="557446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21">
                <a:extLst>
                  <a:ext uri="{FF2B5EF4-FFF2-40B4-BE49-F238E27FC236}">
                    <a16:creationId xmlns:a16="http://schemas.microsoft.com/office/drawing/2014/main" id="{98C75D02-478F-4C7E-4ECF-3A80DD5AA4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68247" y="8575147"/>
                <a:ext cx="7587153" cy="861774"/>
              </a:xfrm>
              <a:prstGeom prst="rect">
                <a:avLst/>
              </a:prstGeom>
              <a:solidFill>
                <a:srgbClr val="ED7D31">
                  <a:lumMod val="40000"/>
                  <a:lumOff val="60000"/>
                </a:srgbClr>
              </a:solid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   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ổ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hợ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ậ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𝒌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endParaRPr lang="en-US" altLang="en-US" sz="5000" b="1" kern="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69" name="Text Box 21">
                <a:extLst>
                  <a:ext uri="{FF2B5EF4-FFF2-40B4-BE49-F238E27FC236}">
                    <a16:creationId xmlns:a16="http://schemas.microsoft.com/office/drawing/2014/main" id="{98C75D02-478F-4C7E-4ECF-3A80DD5AA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68247" y="8575147"/>
                <a:ext cx="7587153" cy="861774"/>
              </a:xfrm>
              <a:prstGeom prst="rect">
                <a:avLst/>
              </a:prstGeom>
              <a:blipFill>
                <a:blip r:embed="rId11"/>
                <a:stretch>
                  <a:fillRect t="-14765" b="-38926"/>
                </a:stretch>
              </a:blip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Line 14">
            <a:extLst>
              <a:ext uri="{FF2B5EF4-FFF2-40B4-BE49-F238E27FC236}">
                <a16:creationId xmlns:a16="http://schemas.microsoft.com/office/drawing/2014/main" id="{D71E8613-A9F6-0232-E0A6-19E442C4F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8482" y="9411637"/>
            <a:ext cx="0" cy="498458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000" b="1" kern="0">
              <a:solidFill>
                <a:sysClr val="windowText" lastClr="000000"/>
              </a:solidFill>
            </a:endParaRPr>
          </a:p>
        </p:txBody>
      </p:sp>
      <p:sp>
        <p:nvSpPr>
          <p:cNvPr id="71" name="Line 14">
            <a:extLst>
              <a:ext uri="{FF2B5EF4-FFF2-40B4-BE49-F238E27FC236}">
                <a16:creationId xmlns:a16="http://schemas.microsoft.com/office/drawing/2014/main" id="{FC93508D-AA50-7757-3713-DC323FACE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8485" y="10900695"/>
            <a:ext cx="0" cy="457200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72" name="Line 14">
            <a:extLst>
              <a:ext uri="{FF2B5EF4-FFF2-40B4-BE49-F238E27FC236}">
                <a16:creationId xmlns:a16="http://schemas.microsoft.com/office/drawing/2014/main" id="{086889CE-6928-6C6C-8C7A-2F2AB6745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54801" y="9453819"/>
            <a:ext cx="0" cy="456276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000" b="1" kern="0">
              <a:solidFill>
                <a:sysClr val="windowText" lastClr="000000"/>
              </a:solidFill>
            </a:endParaRPr>
          </a:p>
        </p:txBody>
      </p:sp>
      <p:sp>
        <p:nvSpPr>
          <p:cNvPr id="73" name="Line 14">
            <a:extLst>
              <a:ext uri="{FF2B5EF4-FFF2-40B4-BE49-F238E27FC236}">
                <a16:creationId xmlns:a16="http://schemas.microsoft.com/office/drawing/2014/main" id="{0C97FEEC-D5D3-6089-7826-D7D1D2D894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8751" y="10839411"/>
            <a:ext cx="0" cy="518484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74" name="Line 14">
            <a:extLst>
              <a:ext uri="{FF2B5EF4-FFF2-40B4-BE49-F238E27FC236}">
                <a16:creationId xmlns:a16="http://schemas.microsoft.com/office/drawing/2014/main" id="{F92D8CD2-29A9-A8B8-AE82-885112089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1479" y="9475119"/>
            <a:ext cx="0" cy="434976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000" b="1" kern="0">
              <a:solidFill>
                <a:sysClr val="windowText" lastClr="000000"/>
              </a:solidFill>
            </a:endParaRPr>
          </a:p>
        </p:txBody>
      </p:sp>
      <p:sp>
        <p:nvSpPr>
          <p:cNvPr id="75" name="Line 14">
            <a:extLst>
              <a:ext uri="{FF2B5EF4-FFF2-40B4-BE49-F238E27FC236}">
                <a16:creationId xmlns:a16="http://schemas.microsoft.com/office/drawing/2014/main" id="{CB979735-4CCE-5EB3-44DD-D3659420D3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1479" y="10748294"/>
            <a:ext cx="0" cy="609601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6768153-B092-3ED3-C83E-998ABD8AB121}"/>
              </a:ext>
            </a:extLst>
          </p:cNvPr>
          <p:cNvGrpSpPr/>
          <p:nvPr/>
        </p:nvGrpSpPr>
        <p:grpSpPr>
          <a:xfrm>
            <a:off x="5380626" y="3942922"/>
            <a:ext cx="11986664" cy="937974"/>
            <a:chOff x="1014831" y="1001762"/>
            <a:chExt cx="7092396" cy="4689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 Box 12">
                  <a:extLst>
                    <a:ext uri="{FF2B5EF4-FFF2-40B4-BE49-F238E27FC236}">
                      <a16:creationId xmlns:a16="http://schemas.microsoft.com/office/drawing/2014/main" id="{F2194559-9772-2963-9903-BB33EA3D50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4831" y="1001762"/>
                  <a:ext cx="7092396" cy="430887"/>
                </a:xfrm>
                <a:prstGeom prst="rect">
                  <a:avLst/>
                </a:prstGeom>
                <a:solidFill>
                  <a:srgbClr val="FFC000">
                    <a:lumMod val="20000"/>
                    <a:lumOff val="80000"/>
                  </a:srgbClr>
                </a:solidFill>
                <a:ln w="19050" cmpd="dbl">
                  <a:solidFill>
                    <a:srgbClr val="C00000"/>
                  </a:solidFill>
                  <a:miter lim="800000"/>
                  <a:headEnd/>
                  <a:tailEnd/>
                </a:ln>
                <a:effectLst>
                  <a:outerShdw blurRad="107950" dist="12700" dir="5400000" algn="ctr">
                    <a:srgbClr val="000000"/>
                  </a:outerShdw>
                </a:effectLst>
                <a:scene3d>
                  <a:camera prst="orthographicFront">
                    <a:rot lat="0" lon="0" rev="0"/>
                  </a:camera>
                  <a:lightRig rig="soft" dir="t">
                    <a:rot lat="0" lon="0" rev="0"/>
                  </a:lightRig>
                </a:scene3d>
                <a:sp3d contourW="44450" prstMaterial="matte">
                  <a:bevelT w="63500" h="63500" prst="artDeco"/>
                  <a:contourClr>
                    <a:srgbClr val="FFFFFF"/>
                  </a:contourClr>
                </a:sp3d>
              </p:spPr>
              <p:txBody>
                <a:bodyPr wrap="square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9pPr>
                </a:lstStyle>
                <a:p>
                  <a:pPr algn="ctr" defTabSz="1828800" eaLnBrk="1" hangingPunct="1">
                    <a:spcBef>
                      <a:spcPct val="50000"/>
                    </a:spcBef>
                    <a:defRPr/>
                  </a:pP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Cho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tập</a:t>
                  </a: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𝑨</m:t>
                      </m:r>
                    </m:oMath>
                  </a14:m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gồm</a:t>
                  </a: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5000" b="1" i="1" kern="0">
                          <a:solidFill>
                            <a:sysClr val="windowText" lastClr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phần</a:t>
                  </a: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tử</a:t>
                  </a:r>
                  <a:endPara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7" name="Text Box 12">
                  <a:extLst>
                    <a:ext uri="{FF2B5EF4-FFF2-40B4-BE49-F238E27FC236}">
                      <a16:creationId xmlns:a16="http://schemas.microsoft.com/office/drawing/2014/main" id="{F2194559-9772-2963-9903-BB33EA3D50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4831" y="1001762"/>
                  <a:ext cx="7092396" cy="43088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19050" cmpd="dbl">
                  <a:solidFill>
                    <a:srgbClr val="C00000"/>
                  </a:solidFill>
                  <a:miter lim="800000"/>
                  <a:headEnd/>
                  <a:tailEnd/>
                </a:ln>
                <a:effectLst>
                  <a:outerShdw blurRad="107950" dist="12700" dir="5400000" algn="ctr">
                    <a:srgbClr val="000000"/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8" name="Object 77">
                  <a:extLst>
                    <a:ext uri="{FF2B5EF4-FFF2-40B4-BE49-F238E27FC236}">
                      <a16:creationId xmlns:a16="http://schemas.microsoft.com/office/drawing/2014/main" id="{7325C712-1E6F-4735-DE44-CE41949881B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3569946"/>
                    </p:ext>
                  </p:extLst>
                </p:nvPr>
              </p:nvGraphicFramePr>
              <p:xfrm>
                <a:off x="6712253" y="1012091"/>
                <a:ext cx="1077846" cy="4586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444307" imgH="190417" progId="Equation.DSMT4">
                        <p:embed/>
                      </p:oleObj>
                    </mc:Choice>
                    <mc:Fallback>
                      <p:oleObj name="Equation" r:id="rId13" imgW="444307" imgH="190417" progId="Equation.DSMT4">
                        <p:embed/>
                        <p:pic>
                          <p:nvPicPr>
                            <p:cNvPr id="126" name="Object 125">
                              <a:extLst>
                                <a:ext uri="{FF2B5EF4-FFF2-40B4-BE49-F238E27FC236}">
                                  <a16:creationId xmlns:a16="http://schemas.microsoft.com/office/drawing/2014/main" id="{305B9EB5-0BF7-9ADB-DACE-0871D9B8CD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12253" y="1012091"/>
                              <a:ext cx="1077846" cy="45865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8" name="Object 77">
                  <a:extLst>
                    <a:ext uri="{FF2B5EF4-FFF2-40B4-BE49-F238E27FC236}">
                      <a16:creationId xmlns:a16="http://schemas.microsoft.com/office/drawing/2014/main" id="{7325C712-1E6F-4735-DE44-CE41949881B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3569946"/>
                    </p:ext>
                  </p:extLst>
                </p:nvPr>
              </p:nvGraphicFramePr>
              <p:xfrm>
                <a:off x="6712253" y="1012091"/>
                <a:ext cx="1077846" cy="4586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444307" imgH="190417" progId="Equation.DSMT4">
                        <p:embed/>
                      </p:oleObj>
                    </mc:Choice>
                    <mc:Fallback>
                      <p:oleObj name="Equation" r:id="rId15" imgW="444307" imgH="190417" progId="Equation.DSMT4">
                        <p:embed/>
                        <p:pic>
                          <p:nvPicPr>
                            <p:cNvPr id="126" name="Object 125">
                              <a:extLst>
                                <a:ext uri="{FF2B5EF4-FFF2-40B4-BE49-F238E27FC236}">
                                  <a16:creationId xmlns:a16="http://schemas.microsoft.com/office/drawing/2014/main" id="{305B9EB5-0BF7-9ADB-DACE-0871D9B8CD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12253" y="1012091"/>
                              <a:ext cx="1077846" cy="45865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9491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020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785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960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933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8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927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168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ập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d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các chữ số chẵn gồm 3 chữ số được thành lập từ tập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168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061" b="-140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340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3F53A99C-72BD-370D-3D6A-85AB3D5B41B7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4A5E226-68D4-DD9B-B835-539372161086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54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020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785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960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933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9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927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sp>
        <p:nvSpPr>
          <p:cNvPr id="20" name="De_bai">
            <a:extLst>
              <a:ext uri="{FF2B5EF4-FFF2-40B4-BE49-F238E27FC236}">
                <a16:creationId xmlns:a16="http://schemas.microsoft.com/office/drawing/2014/main" id="{5C607D02-F3EA-4874-B48F-93ED609CEE50}"/>
              </a:ext>
            </a:extLst>
          </p:cNvPr>
          <p:cNvSpPr txBox="1">
            <a:spLocks/>
          </p:cNvSpPr>
          <p:nvPr/>
        </p:nvSpPr>
        <p:spPr>
          <a:xfrm>
            <a:off x="968397" y="2616815"/>
            <a:ext cx="22882565" cy="221313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6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nhóm gồm 4 bạn nam và 4 bạn nữ. Hỏi có bao nhiêu cách xếp 8 bạn đó thành một hàng dọc sao cho đứng đầu hàng là hai bạn nam?</a:t>
            </a:r>
            <a:endParaRPr lang="en-US" sz="4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65649" y="53340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32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4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88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5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44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64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7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4D5255A2-918F-1E56-5B09-85C075454A79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BD0F27-71FD-7DEF-AF55-B22C7D3E846E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52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295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060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235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207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0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202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ếp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ạn học sinh lớp A,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ạn học sinh lớp B,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ạn học sinh lớp C thành một hàng dọc. Số cách xếp sao cho hai bạn học sinh cùng lớp không đứng liền nhau 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305" t="-74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127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72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86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6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1C1EF4AD-6072-FED0-8E0A-28D11E0FA466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B34C57-4BF1-79EA-1087-5B3E130B6655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53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297967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274477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591958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989213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1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788661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912724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số nguyên dương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ỏa mãn đẳng thức sau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76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ẳng định nào sau đây đúng?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912724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336" b="-140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47519" y="5758657"/>
            <a:ext cx="23477835" cy="2318543"/>
            <a:chOff x="387307" y="3678014"/>
            <a:chExt cx="23477835" cy="2318543"/>
          </a:xfrm>
        </p:grpSpPr>
        <p:sp>
          <p:nvSpPr>
            <p:cNvPr id="35" name="Google Shape;428;p3"/>
            <p:cNvSpPr/>
            <p:nvPr/>
          </p:nvSpPr>
          <p:spPr>
            <a:xfrm>
              <a:off x="6895515" y="3827342"/>
              <a:ext cx="5538025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3827342"/>
              <a:ext cx="5029200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3827342"/>
              <a:ext cx="5029200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3827342"/>
              <a:ext cx="5115388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</m:t>
                      </m:r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r="-4011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3678014"/>
                  <a:ext cx="5056282" cy="231854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là một số chia hết cho 5</a:t>
                  </a:r>
                  <a:r>
                    <a:rPr lang="fr-FR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3678014"/>
                  <a:ext cx="5056282" cy="2318543"/>
                </a:xfrm>
                <a:prstGeom prst="rect">
                  <a:avLst/>
                </a:prstGeom>
                <a:blipFill>
                  <a:blip r:embed="rId6"/>
                  <a:stretch>
                    <a:fillRect l="-7229" t="-5526" r="-9639" b="-921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1</m:t>
                      </m:r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BCA72213-49A2-9397-7E50-BA7153A8A875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746796-56F8-E26C-8111-8F039A185679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18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107583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84093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401574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98829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2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98277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722340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 triển nhị thứ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được kết quả là: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722340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3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238672" y="7095709"/>
            <a:ext cx="22017484" cy="1311238"/>
            <a:chOff x="6350942" y="3774227"/>
            <a:chExt cx="22017484" cy="2059319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3774227"/>
              <a:ext cx="21472910" cy="174885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3841026"/>
                  <a:ext cx="16867078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3841026"/>
                  <a:ext cx="16867078" cy="19925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DB164BE-0FB7-8E70-84A5-A6937211E9E2}"/>
              </a:ext>
            </a:extLst>
          </p:cNvPr>
          <p:cNvGrpSpPr/>
          <p:nvPr/>
        </p:nvGrpSpPr>
        <p:grpSpPr>
          <a:xfrm>
            <a:off x="220670" y="5511533"/>
            <a:ext cx="22628514" cy="1268705"/>
            <a:chOff x="387307" y="3841026"/>
            <a:chExt cx="22628514" cy="1992520"/>
          </a:xfrm>
        </p:grpSpPr>
        <p:sp>
          <p:nvSpPr>
            <p:cNvPr id="4" name="Google Shape;430;p3">
              <a:extLst>
                <a:ext uri="{FF2B5EF4-FFF2-40B4-BE49-F238E27FC236}">
                  <a16:creationId xmlns:a16="http://schemas.microsoft.com/office/drawing/2014/main" id="{A19EAF01-AB72-6C6D-2C8E-58867523EB66}"/>
                </a:ext>
              </a:extLst>
            </p:cNvPr>
            <p:cNvSpPr/>
            <p:nvPr/>
          </p:nvSpPr>
          <p:spPr>
            <a:xfrm>
              <a:off x="968397" y="4017513"/>
              <a:ext cx="21454396" cy="150557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" name="Oval_A">
              <a:extLst>
                <a:ext uri="{FF2B5EF4-FFF2-40B4-BE49-F238E27FC236}">
                  <a16:creationId xmlns:a16="http://schemas.microsoft.com/office/drawing/2014/main" id="{3EDDC3EB-392B-232B-82EC-44BDA36DCD5F}"/>
                </a:ext>
              </a:extLst>
            </p:cNvPr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xt_A">
                  <a:extLst>
                    <a:ext uri="{FF2B5EF4-FFF2-40B4-BE49-F238E27FC236}">
                      <a16:creationId xmlns:a16="http://schemas.microsoft.com/office/drawing/2014/main" id="{F8A584CB-EB3D-5E1A-34C7-E7EFFEBA9FA1}"/>
                    </a:ext>
                  </a:extLst>
                </p:cNvPr>
                <p:cNvSpPr/>
                <p:nvPr/>
              </p:nvSpPr>
              <p:spPr>
                <a:xfrm>
                  <a:off x="1561425" y="3841026"/>
                  <a:ext cx="21454396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0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00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1" name="txt_A">
                  <a:extLst>
                    <a:ext uri="{FF2B5EF4-FFF2-40B4-BE49-F238E27FC236}">
                      <a16:creationId xmlns:a16="http://schemas.microsoft.com/office/drawing/2014/main" id="{F8A584CB-EB3D-5E1A-34C7-E7EFFEBA9FA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3841026"/>
                  <a:ext cx="21454396" cy="19925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752FB1C-1333-6659-71D9-6D54A9E76049}"/>
              </a:ext>
            </a:extLst>
          </p:cNvPr>
          <p:cNvGrpSpPr/>
          <p:nvPr/>
        </p:nvGrpSpPr>
        <p:grpSpPr>
          <a:xfrm>
            <a:off x="238672" y="8679885"/>
            <a:ext cx="22039945" cy="1268705"/>
            <a:chOff x="12255598" y="3841026"/>
            <a:chExt cx="22039945" cy="1992520"/>
          </a:xfrm>
        </p:grpSpPr>
        <p:sp>
          <p:nvSpPr>
            <p:cNvPr id="18" name="Google Shape;432;p3">
              <a:extLst>
                <a:ext uri="{FF2B5EF4-FFF2-40B4-BE49-F238E27FC236}">
                  <a16:creationId xmlns:a16="http://schemas.microsoft.com/office/drawing/2014/main" id="{D2D4D7B2-9894-B723-C217-C2871CD2990B}"/>
                </a:ext>
              </a:extLst>
            </p:cNvPr>
            <p:cNvSpPr/>
            <p:nvPr/>
          </p:nvSpPr>
          <p:spPr>
            <a:xfrm>
              <a:off x="12822634" y="3907080"/>
              <a:ext cx="21472909" cy="1616005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Oval_C">
              <a:extLst>
                <a:ext uri="{FF2B5EF4-FFF2-40B4-BE49-F238E27FC236}">
                  <a16:creationId xmlns:a16="http://schemas.microsoft.com/office/drawing/2014/main" id="{CECF141E-2C0B-62DE-CD19-6AB3CF3D5EF8}"/>
                </a:ext>
              </a:extLst>
            </p:cNvPr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txt_C">
                  <a:extLst>
                    <a:ext uri="{FF2B5EF4-FFF2-40B4-BE49-F238E27FC236}">
                      <a16:creationId xmlns:a16="http://schemas.microsoft.com/office/drawing/2014/main" id="{25D417F3-F437-58A6-9E02-CAB8A9E2AC64}"/>
                    </a:ext>
                  </a:extLst>
                </p:cNvPr>
                <p:cNvSpPr/>
                <p:nvPr/>
              </p:nvSpPr>
              <p:spPr>
                <a:xfrm>
                  <a:off x="13409802" y="3841026"/>
                  <a:ext cx="18215948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7" name="txt_C">
                  <a:extLst>
                    <a:ext uri="{FF2B5EF4-FFF2-40B4-BE49-F238E27FC236}">
                      <a16:creationId xmlns:a16="http://schemas.microsoft.com/office/drawing/2014/main" id="{25D417F3-F437-58A6-9E02-CAB8A9E2AC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3841026"/>
                  <a:ext cx="18215948" cy="19925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5698E6E-C1C5-1FD5-C683-B9F3DE47EBF9}"/>
              </a:ext>
            </a:extLst>
          </p:cNvPr>
          <p:cNvGrpSpPr/>
          <p:nvPr/>
        </p:nvGrpSpPr>
        <p:grpSpPr>
          <a:xfrm>
            <a:off x="283478" y="10008895"/>
            <a:ext cx="21972678" cy="1268705"/>
            <a:chOff x="18232262" y="3841026"/>
            <a:chExt cx="21992423" cy="1992520"/>
          </a:xfrm>
        </p:grpSpPr>
        <p:sp>
          <p:nvSpPr>
            <p:cNvPr id="48" name="Google Shape;434;p3">
              <a:extLst>
                <a:ext uri="{FF2B5EF4-FFF2-40B4-BE49-F238E27FC236}">
                  <a16:creationId xmlns:a16="http://schemas.microsoft.com/office/drawing/2014/main" id="{F37BAE0F-6A6D-6CF5-3C88-B6C8F9675744}"/>
                </a:ext>
              </a:extLst>
            </p:cNvPr>
            <p:cNvSpPr/>
            <p:nvPr/>
          </p:nvSpPr>
          <p:spPr>
            <a:xfrm>
              <a:off x="18749754" y="3841026"/>
              <a:ext cx="21474931" cy="168205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9" name="Oval_D">
              <a:extLst>
                <a:ext uri="{FF2B5EF4-FFF2-40B4-BE49-F238E27FC236}">
                  <a16:creationId xmlns:a16="http://schemas.microsoft.com/office/drawing/2014/main" id="{F8129FA5-2262-CDA4-D5E1-72E77943B005}"/>
                </a:ext>
              </a:extLst>
            </p:cNvPr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txt_D">
                  <a:extLst>
                    <a:ext uri="{FF2B5EF4-FFF2-40B4-BE49-F238E27FC236}">
                      <a16:creationId xmlns:a16="http://schemas.microsoft.com/office/drawing/2014/main" id="{5C126F01-216E-0386-F50E-CF3D8F4AAEDA}"/>
                    </a:ext>
                  </a:extLst>
                </p:cNvPr>
                <p:cNvSpPr/>
                <p:nvPr/>
              </p:nvSpPr>
              <p:spPr>
                <a:xfrm>
                  <a:off x="19392800" y="3841026"/>
                  <a:ext cx="17677666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54" name="txt_D">
                  <a:extLst>
                    <a:ext uri="{FF2B5EF4-FFF2-40B4-BE49-F238E27FC236}">
                      <a16:creationId xmlns:a16="http://schemas.microsoft.com/office/drawing/2014/main" id="{5C126F01-216E-0386-F50E-CF3D8F4AAE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3841026"/>
                  <a:ext cx="17677666" cy="19925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Round Same Side Corner Rectangle 6">
            <a:extLst>
              <a:ext uri="{FF2B5EF4-FFF2-40B4-BE49-F238E27FC236}">
                <a16:creationId xmlns:a16="http://schemas.microsoft.com/office/drawing/2014/main" id="{98C01A68-E400-89E4-9B65-ECC11295B7C1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98925C-95E8-5817-8C0F-390B1E073A6F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59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81955"/>
            <a:ext cx="23741053" cy="6098830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58465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75946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73201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3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72649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96711"/>
                <a:ext cx="22882565" cy="5484074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khai triển nhị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ét các khẳng định sau: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. </a:t>
                </a: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ồm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ố hạng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I. Số hạng thứ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II. Hệ số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các khẳng định trên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96711"/>
                <a:ext cx="22882565" cy="5484074"/>
              </a:xfrm>
              <a:prstGeom prst="rect">
                <a:avLst/>
              </a:prstGeom>
              <a:blipFill>
                <a:blip r:embed="rId4"/>
                <a:stretch>
                  <a:fillRect l="-1492" t="-3444" b="-58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59315" y="8654257"/>
            <a:ext cx="23391647" cy="2318543"/>
            <a:chOff x="387307" y="3678015"/>
            <a:chExt cx="23391647" cy="2318543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3819299"/>
              <a:ext cx="5029200" cy="194694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6" y="3713849"/>
              <a:ext cx="5051663" cy="205239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3819299"/>
              <a:ext cx="5029200" cy="194694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3819299"/>
              <a:ext cx="5029200" cy="194694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txt_A"/>
            <p:cNvSpPr/>
            <p:nvPr/>
          </p:nvSpPr>
          <p:spPr>
            <a:xfrm>
              <a:off x="1561425" y="3678015"/>
              <a:ext cx="4409090" cy="231854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nl-NL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ỉ I và III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xt_B"/>
            <p:cNvSpPr/>
            <p:nvPr/>
          </p:nvSpPr>
          <p:spPr>
            <a:xfrm>
              <a:off x="7511480" y="3678015"/>
              <a:ext cx="4363691" cy="231854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nl-NL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ỉ II và III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xt_C"/>
            <p:cNvSpPr/>
            <p:nvPr/>
          </p:nvSpPr>
          <p:spPr>
            <a:xfrm>
              <a:off x="13409802" y="3678015"/>
              <a:ext cx="4363691" cy="231854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6000" u="sng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lang="en-US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ỉ I và II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xt_D"/>
            <p:cNvSpPr/>
            <p:nvPr/>
          </p:nvSpPr>
          <p:spPr>
            <a:xfrm>
              <a:off x="19392800" y="4208929"/>
              <a:ext cx="4386154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ả ba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DC28B97A-AB7D-FB14-9675-F89328201F45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02237C-E6C1-CF05-F245-7CDBD01B78DD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30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295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060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235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207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4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202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7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7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ằng</a:t>
                </a:r>
                <a:endParaRPr lang="en-US" sz="6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2025" t="-77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127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r="-3077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r="-2500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4E35A09C-E126-E794-1DF1-938A1A49EE1B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FF85E6-6BD6-F29B-BB67-00639A9FF904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877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1819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1584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4759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8731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5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6726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7966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hạng không chứa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khai triể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sup>
                    </m:s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7966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4651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60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60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Round Same Side Corner Rectangle 6">
            <a:extLst>
              <a:ext uri="{FF2B5EF4-FFF2-40B4-BE49-F238E27FC236}">
                <a16:creationId xmlns:a16="http://schemas.microsoft.com/office/drawing/2014/main" id="{193592E8-CF92-3339-6C42-9374A0062AAA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892939-94DD-041D-CEE7-32145AEB7308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Arrow: Right 4">
            <a:hlinkClick r:id="rId9" action="ppaction://hlinksldjump" tooltip="Slide 20"/>
            <a:extLst>
              <a:ext uri="{FF2B5EF4-FFF2-40B4-BE49-F238E27FC236}">
                <a16:creationId xmlns:a16="http://schemas.microsoft.com/office/drawing/2014/main" id="{4183BC4D-0246-EEF7-7033-0AA16206DEA5}"/>
              </a:ext>
            </a:extLst>
          </p:cNvPr>
          <p:cNvSpPr/>
          <p:nvPr/>
        </p:nvSpPr>
        <p:spPr>
          <a:xfrm>
            <a:off x="20040600" y="12192000"/>
            <a:ext cx="3440270" cy="1371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04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295313"/>
            <a:ext cx="23099577" cy="10578884"/>
            <a:chOff x="1404922" y="3409397"/>
            <a:chExt cx="21868726" cy="1057888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09397"/>
              <a:ext cx="21868726" cy="10578884"/>
              <a:chOff x="1404922" y="3409397"/>
              <a:chExt cx="21868726" cy="10578884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Same Side Corner Rectangle 6">
                <a:extLst>
                  <a:ext uri="{FF2B5EF4-FFF2-40B4-BE49-F238E27FC236}">
                    <a16:creationId xmlns:a16="http://schemas.microsoft.com/office/drawing/2014/main" id="{D6BDAF00-06A6-E38A-3FB7-1BF389FD6205}"/>
                  </a:ext>
                </a:extLst>
              </p:cNvPr>
              <p:cNvSpPr/>
              <p:nvPr/>
            </p:nvSpPr>
            <p:spPr>
              <a:xfrm flipV="1">
                <a:off x="7907889" y="3409397"/>
                <a:ext cx="1224581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72989D2-C8CD-24E3-2319-FE4D02420E9F}"/>
                  </a:ext>
                </a:extLst>
              </p:cNvPr>
              <p:cNvSpPr txBox="1"/>
              <p:nvPr/>
            </p:nvSpPr>
            <p:spPr>
              <a:xfrm>
                <a:off x="8745862" y="3450859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9" y="4824038"/>
                <a:ext cx="21312342" cy="7994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ó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𝟎𝟒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𝟐𝟓𝟕𝟔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824038"/>
                <a:ext cx="21312342" cy="7994946"/>
              </a:xfrm>
              <a:prstGeom prst="rect">
                <a:avLst/>
              </a:prstGeom>
              <a:blipFill>
                <a:blip r:embed="rId2"/>
                <a:stretch>
                  <a:fillRect l="-1144" t="-1601" r="-1029" b="-26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52313" y="10363200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0078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7980029" y="3486538"/>
                <a:ext cx="12020544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818002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ô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ọ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blipFill>
                <a:blip r:embed="rId2"/>
                <a:stretch>
                  <a:fillRect l="-1131" t="-1749" r="-1018" b="-29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71600" y="7086600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3CC391B-12E9-F5C2-6E08-9295FA338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4284" y="7416728"/>
          <a:ext cx="178858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142" imgH="171532" progId="Equation.DSMT4">
                  <p:embed/>
                </p:oleObj>
              </mc:Choice>
              <mc:Fallback>
                <p:oleObj name="Equation" r:id="rId4" imgW="495142" imgH="171532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D3CC391B-12E9-F5C2-6E08-9295FA338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4284" y="7416728"/>
                        <a:ext cx="178858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677F690-D870-0EA6-A452-1EFD48C4B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720" y="8701676"/>
          <a:ext cx="1790147" cy="64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070" imgH="171532" progId="Equation.DSMT4">
                  <p:embed/>
                </p:oleObj>
              </mc:Choice>
              <mc:Fallback>
                <p:oleObj name="Equation" r:id="rId6" imgW="476070" imgH="171532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677F690-D870-0EA6-A452-1EFD48C4B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2720" y="8701676"/>
                        <a:ext cx="1790147" cy="644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3CE3A1CA-0052-2FE4-087F-0D64D7A43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2692" y="10028497"/>
          <a:ext cx="1217300" cy="64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57" imgH="171532" progId="Equation.DSMT4">
                  <p:embed/>
                </p:oleObj>
              </mc:Choice>
              <mc:Fallback>
                <p:oleObj name="Equation" r:id="rId8" imgW="323857" imgH="171532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3CE3A1CA-0052-2FE4-087F-0D64D7A43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2692" y="10028497"/>
                        <a:ext cx="1217300" cy="644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9902400-BE07-04E5-7781-546D84A21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719" y="11428544"/>
          <a:ext cx="1790147" cy="64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070" imgH="171532" progId="Equation.DSMT4">
                  <p:embed/>
                </p:oleObj>
              </mc:Choice>
              <mc:Fallback>
                <p:oleObj name="Equation" r:id="rId10" imgW="476070" imgH="171532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9902400-BE07-04E5-7781-546D84A21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2719" y="11428544"/>
                        <a:ext cx="1790147" cy="644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8924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10">
            <a:extLst>
              <a:ext uri="{FF2B5EF4-FFF2-40B4-BE49-F238E27FC236}">
                <a16:creationId xmlns:a16="http://schemas.microsoft.com/office/drawing/2014/main" id="{69139F5F-2E8D-BF09-6879-0D8F6DAD4C0C}"/>
              </a:ext>
            </a:extLst>
          </p:cNvPr>
          <p:cNvGrpSpPr/>
          <p:nvPr/>
        </p:nvGrpSpPr>
        <p:grpSpPr>
          <a:xfrm>
            <a:off x="1324926" y="3691003"/>
            <a:ext cx="22754274" cy="5300598"/>
            <a:chOff x="1270511" y="5867400"/>
            <a:chExt cx="21819676" cy="6322683"/>
          </a:xfrm>
        </p:grpSpPr>
        <p:sp>
          <p:nvSpPr>
            <p:cNvPr id="40" name="Rounded Rectangle 74">
              <a:extLst>
                <a:ext uri="{FF2B5EF4-FFF2-40B4-BE49-F238E27FC236}">
                  <a16:creationId xmlns:a16="http://schemas.microsoft.com/office/drawing/2014/main" id="{D850F321-EA1E-02E4-D657-F38178456FFC}"/>
                </a:ext>
              </a:extLst>
            </p:cNvPr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38410B40-DBA3-F825-B049-C473BB3BF09C}"/>
                </a:ext>
              </a:extLst>
            </p:cNvPr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A14AB2B8-53A9-DA9F-9A62-D4502257E3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FD35DB6-185B-F2F6-6A88-6E8FCBCFC21A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78">
                <a:extLst>
                  <a:ext uri="{FF2B5EF4-FFF2-40B4-BE49-F238E27FC236}">
                    <a16:creationId xmlns:a16="http://schemas.microsoft.com/office/drawing/2014/main" id="{B5AC72CE-3922-879C-D530-DBE9D1339EB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6C60B6B0-B4CD-F66A-9E8E-C3AFEEC407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2B5B56C1-CF15-3EFE-150B-3C7367CB0AA6}"/>
              </a:ext>
            </a:extLst>
          </p:cNvPr>
          <p:cNvSpPr txBox="1"/>
          <p:nvPr/>
        </p:nvSpPr>
        <p:spPr>
          <a:xfrm>
            <a:off x="9982200" y="1600200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 kiến thức: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D543F3C-2B3F-BE2C-622E-2921E93E77BA}"/>
              </a:ext>
            </a:extLst>
          </p:cNvPr>
          <p:cNvGrpSpPr/>
          <p:nvPr/>
        </p:nvGrpSpPr>
        <p:grpSpPr>
          <a:xfrm>
            <a:off x="1134891" y="2309063"/>
            <a:ext cx="22106109" cy="967537"/>
            <a:chOff x="407954" y="11695709"/>
            <a:chExt cx="22106109" cy="967537"/>
          </a:xfrm>
        </p:grpSpPr>
        <p:grpSp>
          <p:nvGrpSpPr>
            <p:cNvPr id="7" name="Group 54">
              <a:extLst>
                <a:ext uri="{FF2B5EF4-FFF2-40B4-BE49-F238E27FC236}">
                  <a16:creationId xmlns:a16="http://schemas.microsoft.com/office/drawing/2014/main" id="{75647CD1-9160-549A-C947-F8C30455E1E3}"/>
                </a:ext>
              </a:extLst>
            </p:cNvPr>
            <p:cNvGrpSpPr/>
            <p:nvPr/>
          </p:nvGrpSpPr>
          <p:grpSpPr>
            <a:xfrm>
              <a:off x="407954" y="11695709"/>
              <a:ext cx="22106109" cy="940513"/>
              <a:chOff x="1268078" y="3405486"/>
              <a:chExt cx="22106109" cy="940513"/>
            </a:xfrm>
          </p:grpSpPr>
          <p:sp>
            <p:nvSpPr>
              <p:cNvPr id="8" name="Rounded Rectangle 94">
                <a:extLst>
                  <a:ext uri="{FF2B5EF4-FFF2-40B4-BE49-F238E27FC236}">
                    <a16:creationId xmlns:a16="http://schemas.microsoft.com/office/drawing/2014/main" id="{B7F5EBD3-29A1-5F9B-5176-6BBCAE442D8E}"/>
                  </a:ext>
                </a:extLst>
              </p:cNvPr>
              <p:cNvSpPr/>
              <p:nvPr/>
            </p:nvSpPr>
            <p:spPr>
              <a:xfrm>
                <a:off x="1532360" y="3579403"/>
                <a:ext cx="21841827" cy="73378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67">
                <a:extLst>
                  <a:ext uri="{FF2B5EF4-FFF2-40B4-BE49-F238E27FC236}">
                    <a16:creationId xmlns:a16="http://schemas.microsoft.com/office/drawing/2014/main" id="{8AF5A91B-AF58-96AC-B50C-FDBFBE95EC9C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486057" cy="940513"/>
                <a:chOff x="1311958" y="3405486"/>
                <a:chExt cx="3486057" cy="940513"/>
              </a:xfrm>
            </p:grpSpPr>
            <p:sp>
              <p:nvSpPr>
                <p:cNvPr id="11" name="Freeform 20">
                  <a:extLst>
                    <a:ext uri="{FF2B5EF4-FFF2-40B4-BE49-F238E27FC236}">
                      <a16:creationId xmlns:a16="http://schemas.microsoft.com/office/drawing/2014/main" id="{2A60C699-C60F-8027-8E98-1C34ED754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38648" y="2553820"/>
                  <a:ext cx="793395" cy="2725339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F298F8C-0AB0-4943-C678-7E3777DC6EEE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403222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" name="Group 70">
                  <a:extLst>
                    <a:ext uri="{FF2B5EF4-FFF2-40B4-BE49-F238E27FC236}">
                      <a16:creationId xmlns:a16="http://schemas.microsoft.com/office/drawing/2014/main" id="{D6D05FEA-AB3F-6601-D3AD-DA20E29476B2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FECFE459-0542-3D19-4C33-6A0BCCD7900A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Freeform 13">
                    <a:extLst>
                      <a:ext uri="{FF2B5EF4-FFF2-40B4-BE49-F238E27FC236}">
                        <a16:creationId xmlns:a16="http://schemas.microsoft.com/office/drawing/2014/main" id="{3A7B705D-A583-D0D0-D1CA-FF58BE5DA7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" name="Freeform 14">
                    <a:extLst>
                      <a:ext uri="{FF2B5EF4-FFF2-40B4-BE49-F238E27FC236}">
                        <a16:creationId xmlns:a16="http://schemas.microsoft.com/office/drawing/2014/main" id="{10DF9AC2-BEB8-0931-610C-FDB9A91B8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15">
                    <a:extLst>
                      <a:ext uri="{FF2B5EF4-FFF2-40B4-BE49-F238E27FC236}">
                        <a16:creationId xmlns:a16="http://schemas.microsoft.com/office/drawing/2014/main" id="{0699BDAB-1865-A620-C333-67D6F15E22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" name="Freeform 16">
                    <a:extLst>
                      <a:ext uri="{FF2B5EF4-FFF2-40B4-BE49-F238E27FC236}">
                        <a16:creationId xmlns:a16="http://schemas.microsoft.com/office/drawing/2014/main" id="{1CEDE2A9-CB0C-CC84-E877-134EC14A71A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7">
                    <a:extLst>
                      <a:ext uri="{FF2B5EF4-FFF2-40B4-BE49-F238E27FC236}">
                        <a16:creationId xmlns:a16="http://schemas.microsoft.com/office/drawing/2014/main" id="{CC3D83B3-0A96-4FA8-1B61-70A7EEBDFE4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18">
                    <a:extLst>
                      <a:ext uri="{FF2B5EF4-FFF2-40B4-BE49-F238E27FC236}">
                        <a16:creationId xmlns:a16="http://schemas.microsoft.com/office/drawing/2014/main" id="{A06712F4-DF0B-5542-13C0-1BDC00BE44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19">
                    <a:extLst>
                      <a:ext uri="{FF2B5EF4-FFF2-40B4-BE49-F238E27FC236}">
                        <a16:creationId xmlns:a16="http://schemas.microsoft.com/office/drawing/2014/main" id="{4F24F48F-EC49-6415-7A5C-CE8CFCC2F4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20">
                    <a:extLst>
                      <a:ext uri="{FF2B5EF4-FFF2-40B4-BE49-F238E27FC236}">
                        <a16:creationId xmlns:a16="http://schemas.microsoft.com/office/drawing/2014/main" id="{33330846-C226-40DD-D0DD-F735A5EFF4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21">
                    <a:extLst>
                      <a:ext uri="{FF2B5EF4-FFF2-40B4-BE49-F238E27FC236}">
                        <a16:creationId xmlns:a16="http://schemas.microsoft.com/office/drawing/2014/main" id="{2CA2163A-DB9C-DB11-D5FE-651FABAB655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22">
                    <a:extLst>
                      <a:ext uri="{FF2B5EF4-FFF2-40B4-BE49-F238E27FC236}">
                        <a16:creationId xmlns:a16="http://schemas.microsoft.com/office/drawing/2014/main" id="{74AE279C-46EE-6F1B-F416-7F9BD8B066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23">
                    <a:extLst>
                      <a:ext uri="{FF2B5EF4-FFF2-40B4-BE49-F238E27FC236}">
                        <a16:creationId xmlns:a16="http://schemas.microsoft.com/office/drawing/2014/main" id="{0D103183-C6C5-5A42-6F48-01942019C2D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24">
                    <a:extLst>
                      <a:ext uri="{FF2B5EF4-FFF2-40B4-BE49-F238E27FC236}">
                        <a16:creationId xmlns:a16="http://schemas.microsoft.com/office/drawing/2014/main" id="{B6B0C549-C80F-B747-1B18-7D336D28F4B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25">
                    <a:extLst>
                      <a:ext uri="{FF2B5EF4-FFF2-40B4-BE49-F238E27FC236}">
                        <a16:creationId xmlns:a16="http://schemas.microsoft.com/office/drawing/2014/main" id="{CE55622E-1F3B-33CD-BAA8-3DC67C1DDA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26">
                    <a:extLst>
                      <a:ext uri="{FF2B5EF4-FFF2-40B4-BE49-F238E27FC236}">
                        <a16:creationId xmlns:a16="http://schemas.microsoft.com/office/drawing/2014/main" id="{9CBB57A4-0009-EBA2-9DF5-E7A5BD2F91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27">
                    <a:extLst>
                      <a:ext uri="{FF2B5EF4-FFF2-40B4-BE49-F238E27FC236}">
                        <a16:creationId xmlns:a16="http://schemas.microsoft.com/office/drawing/2014/main" id="{C756AB45-32E6-F68F-8BDB-E2ACC7B7D0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28">
                    <a:extLst>
                      <a:ext uri="{FF2B5EF4-FFF2-40B4-BE49-F238E27FC236}">
                        <a16:creationId xmlns:a16="http://schemas.microsoft.com/office/drawing/2014/main" id="{16E082A0-104B-173C-E483-EFC45D38F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Freeform 29">
                    <a:extLst>
                      <a:ext uri="{FF2B5EF4-FFF2-40B4-BE49-F238E27FC236}">
                        <a16:creationId xmlns:a16="http://schemas.microsoft.com/office/drawing/2014/main" id="{8A69E8BE-4F0E-96A2-E83E-842A2766A2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30">
                    <a:extLst>
                      <a:ext uri="{FF2B5EF4-FFF2-40B4-BE49-F238E27FC236}">
                        <a16:creationId xmlns:a16="http://schemas.microsoft.com/office/drawing/2014/main" id="{56516376-0DC1-3207-1C4F-1316A36992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Freeform 31">
                    <a:extLst>
                      <a:ext uri="{FF2B5EF4-FFF2-40B4-BE49-F238E27FC236}">
                        <a16:creationId xmlns:a16="http://schemas.microsoft.com/office/drawing/2014/main" id="{E7046B51-AC4E-0C55-1B1B-BBD98B02B5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32">
                    <a:extLst>
                      <a:ext uri="{FF2B5EF4-FFF2-40B4-BE49-F238E27FC236}">
                        <a16:creationId xmlns:a16="http://schemas.microsoft.com/office/drawing/2014/main" id="{3E70BA2B-38C9-5875-E0BA-19446D8A7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Freeform 33">
                    <a:extLst>
                      <a:ext uri="{FF2B5EF4-FFF2-40B4-BE49-F238E27FC236}">
                        <a16:creationId xmlns:a16="http://schemas.microsoft.com/office/drawing/2014/main" id="{335D5A5F-5C8B-2B05-9B22-F05B230BB7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Freeform 34">
                    <a:extLst>
                      <a:ext uri="{FF2B5EF4-FFF2-40B4-BE49-F238E27FC236}">
                        <a16:creationId xmlns:a16="http://schemas.microsoft.com/office/drawing/2014/main" id="{8CB2FA57-867F-6220-B305-0BD011A4F4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Freeform 35">
                    <a:extLst>
                      <a:ext uri="{FF2B5EF4-FFF2-40B4-BE49-F238E27FC236}">
                        <a16:creationId xmlns:a16="http://schemas.microsoft.com/office/drawing/2014/main" id="{D01F0D89-CEF2-D6B3-0081-7452B52326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36">
                    <a:extLst>
                      <a:ext uri="{FF2B5EF4-FFF2-40B4-BE49-F238E27FC236}">
                        <a16:creationId xmlns:a16="http://schemas.microsoft.com/office/drawing/2014/main" id="{ED624AEF-F7E0-19DB-89D7-93E477A9E8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E48F753-DD41-A149-E8F5-E6A0AAAE33E9}"/>
                </a:ext>
              </a:extLst>
            </p:cNvPr>
            <p:cNvSpPr txBox="1"/>
            <p:nvPr/>
          </p:nvSpPr>
          <p:spPr>
            <a:xfrm>
              <a:off x="4281896" y="11916695"/>
              <a:ext cx="9608793" cy="746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6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ị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iu-tơn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61628A9-AB30-7F45-EDC9-DF3D0216A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12378"/>
              </p:ext>
            </p:extLst>
          </p:nvPr>
        </p:nvGraphicFramePr>
        <p:xfrm>
          <a:off x="5098077" y="4825201"/>
          <a:ext cx="13925550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26270" imgH="3157761" progId="Equation.DSMT4">
                  <p:embed/>
                </p:oleObj>
              </mc:Choice>
              <mc:Fallback>
                <p:oleObj name="Equation" r:id="rId3" imgW="13926270" imgH="31577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8077" y="4825201"/>
                        <a:ext cx="13925550" cy="315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row: Right 3">
            <a:hlinkClick r:id="rId5" action="ppaction://hlinksldjump" tooltip="Slide  21"/>
            <a:extLst>
              <a:ext uri="{FF2B5EF4-FFF2-40B4-BE49-F238E27FC236}">
                <a16:creationId xmlns:a16="http://schemas.microsoft.com/office/drawing/2014/main" id="{94E9C331-6D59-D801-098E-F11ADFB02DD3}"/>
              </a:ext>
            </a:extLst>
          </p:cNvPr>
          <p:cNvSpPr/>
          <p:nvPr/>
        </p:nvSpPr>
        <p:spPr>
          <a:xfrm>
            <a:off x="1134891" y="11811000"/>
            <a:ext cx="3449468" cy="1600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ộ câu hỏi 1</a:t>
            </a:r>
          </a:p>
        </p:txBody>
      </p:sp>
      <p:sp>
        <p:nvSpPr>
          <p:cNvPr id="6" name="Arrow: Left 5">
            <a:hlinkClick r:id="rId6" action="ppaction://hlinksldjump" tooltip="Slide 22"/>
            <a:extLst>
              <a:ext uri="{FF2B5EF4-FFF2-40B4-BE49-F238E27FC236}">
                <a16:creationId xmlns:a16="http://schemas.microsoft.com/office/drawing/2014/main" id="{17B085E5-CF8A-2F25-6C80-22302E413A06}"/>
              </a:ext>
            </a:extLst>
          </p:cNvPr>
          <p:cNvSpPr/>
          <p:nvPr/>
        </p:nvSpPr>
        <p:spPr>
          <a:xfrm>
            <a:off x="19507200" y="11847095"/>
            <a:ext cx="3733800" cy="1600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ộ câu hỏi </a:t>
            </a:r>
            <a:r>
              <a:rPr lang="en-US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11211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7402911" y="3486538"/>
                <a:ext cx="1217367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240884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just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P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ớp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a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.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blipFill>
                <a:blip r:embed="rId2"/>
                <a:stretch>
                  <a:fillRect l="-1131" t="-1601" r="-1131" b="-26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71600" y="7639051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71780"/>
              </p:ext>
            </p:extLst>
          </p:nvPr>
        </p:nvGraphicFramePr>
        <p:xfrm>
          <a:off x="2667000" y="8091488"/>
          <a:ext cx="11922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8091488"/>
                        <a:ext cx="11922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83091"/>
              </p:ext>
            </p:extLst>
          </p:nvPr>
        </p:nvGraphicFramePr>
        <p:xfrm>
          <a:off x="2667000" y="9372600"/>
          <a:ext cx="12398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9372600"/>
                        <a:ext cx="1239837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88907"/>
              </p:ext>
            </p:extLst>
          </p:nvPr>
        </p:nvGraphicFramePr>
        <p:xfrm>
          <a:off x="2749550" y="10739438"/>
          <a:ext cx="9080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9550" y="10739438"/>
                        <a:ext cx="90805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49255"/>
              </p:ext>
            </p:extLst>
          </p:nvPr>
        </p:nvGraphicFramePr>
        <p:xfrm>
          <a:off x="2751137" y="12057063"/>
          <a:ext cx="9064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1137" y="12057063"/>
                        <a:ext cx="9064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0748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052169" y="3486538"/>
                <a:ext cx="11953088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890145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oạ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blipFill>
                <a:blip r:embed="rId2"/>
                <a:stretch>
                  <a:fillRect l="-1131" t="-1601" b="-26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71600" y="9085334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208308"/>
              </p:ext>
            </p:extLst>
          </p:nvPr>
        </p:nvGraphicFramePr>
        <p:xfrm>
          <a:off x="2559050" y="8091488"/>
          <a:ext cx="20177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9050" y="8091488"/>
                        <a:ext cx="20177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06309"/>
              </p:ext>
            </p:extLst>
          </p:nvPr>
        </p:nvGraphicFramePr>
        <p:xfrm>
          <a:off x="2686050" y="9372600"/>
          <a:ext cx="18113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6050" y="9372600"/>
                        <a:ext cx="1811338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14966"/>
              </p:ext>
            </p:extLst>
          </p:nvPr>
        </p:nvGraphicFramePr>
        <p:xfrm>
          <a:off x="2624138" y="10739438"/>
          <a:ext cx="17684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4138" y="10739438"/>
                        <a:ext cx="176847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31050"/>
              </p:ext>
            </p:extLst>
          </p:nvPr>
        </p:nvGraphicFramePr>
        <p:xfrm>
          <a:off x="2579688" y="12057063"/>
          <a:ext cx="18605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9688" y="12057063"/>
                        <a:ext cx="186055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9016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295313"/>
            <a:ext cx="23099577" cy="10578884"/>
            <a:chOff x="1404922" y="3409397"/>
            <a:chExt cx="21868726" cy="1057888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09397"/>
              <a:ext cx="21868726" cy="10578884"/>
              <a:chOff x="1404922" y="3409397"/>
              <a:chExt cx="21868726" cy="10578884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Same Side Corner Rectangle 6">
                <a:extLst>
                  <a:ext uri="{FF2B5EF4-FFF2-40B4-BE49-F238E27FC236}">
                    <a16:creationId xmlns:a16="http://schemas.microsoft.com/office/drawing/2014/main" id="{BCB90349-F646-61E6-9402-090317471204}"/>
                  </a:ext>
                </a:extLst>
              </p:cNvPr>
              <p:cNvSpPr/>
              <p:nvPr/>
            </p:nvSpPr>
            <p:spPr>
              <a:xfrm flipV="1">
                <a:off x="7402911" y="3409397"/>
                <a:ext cx="12020544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542DC14-A7FA-AD23-E8A0-7080393CA5E3}"/>
                  </a:ext>
                </a:extLst>
              </p:cNvPr>
              <p:cNvSpPr txBox="1"/>
              <p:nvPr/>
            </p:nvSpPr>
            <p:spPr>
              <a:xfrm>
                <a:off x="8240884" y="3450859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sSub>
                      <m:sSubPr>
                        <m:ctrlPr>
                          <a:rPr lang="pt-BR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𝟖𝟎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blipFill>
                <a:blip r:embed="rId2"/>
                <a:stretch>
                  <a:fillRect l="-1131" t="-1749" b="-29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415878" y="7052922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86677"/>
              </p:ext>
            </p:extLst>
          </p:nvPr>
        </p:nvGraphicFramePr>
        <p:xfrm>
          <a:off x="2982855" y="7405616"/>
          <a:ext cx="871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2855" y="7405616"/>
                        <a:ext cx="87153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4719"/>
              </p:ext>
            </p:extLst>
          </p:nvPr>
        </p:nvGraphicFramePr>
        <p:xfrm>
          <a:off x="2947930" y="8730218"/>
          <a:ext cx="9064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7930" y="8730218"/>
                        <a:ext cx="906462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20772"/>
              </p:ext>
            </p:extLst>
          </p:nvPr>
        </p:nvGraphicFramePr>
        <p:xfrm>
          <a:off x="2946342" y="10081809"/>
          <a:ext cx="9080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6342" y="10081809"/>
                        <a:ext cx="90805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28618"/>
              </p:ext>
            </p:extLst>
          </p:nvPr>
        </p:nvGraphicFramePr>
        <p:xfrm>
          <a:off x="2982855" y="11434316"/>
          <a:ext cx="9064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2855" y="11434316"/>
                        <a:ext cx="9064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1212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7980029" y="3486538"/>
                <a:ext cx="12390098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818002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6</a:t>
              </a:r>
            </a:p>
          </p:txBody>
        </p:sp>
      </p:grp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928658" y="4824038"/>
            <a:ext cx="21551919" cy="660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dirty="0"/>
              <a:t> 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.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.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549362" y="7639051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22651"/>
              </p:ext>
            </p:extLst>
          </p:nvPr>
        </p:nvGraphicFramePr>
        <p:xfrm>
          <a:off x="2921000" y="6553200"/>
          <a:ext cx="1879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15640" progId="Equation.DSMT4">
                  <p:embed/>
                </p:oleObj>
              </mc:Choice>
              <mc:Fallback>
                <p:oleObj name="Equation" r:id="rId3" imgW="52056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0" y="6553200"/>
                        <a:ext cx="18796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88348"/>
              </p:ext>
            </p:extLst>
          </p:nvPr>
        </p:nvGraphicFramePr>
        <p:xfrm>
          <a:off x="2922587" y="7875588"/>
          <a:ext cx="19542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15640" progId="Equation.DSMT4">
                  <p:embed/>
                </p:oleObj>
              </mc:Choice>
              <mc:Fallback>
                <p:oleObj name="Equation" r:id="rId5" imgW="52056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2587" y="7875588"/>
                        <a:ext cx="1954213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14938"/>
              </p:ext>
            </p:extLst>
          </p:nvPr>
        </p:nvGraphicFramePr>
        <p:xfrm>
          <a:off x="2889250" y="9220200"/>
          <a:ext cx="1911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250" y="9220200"/>
                        <a:ext cx="19113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615009"/>
              </p:ext>
            </p:extLst>
          </p:nvPr>
        </p:nvGraphicFramePr>
        <p:xfrm>
          <a:off x="2921000" y="10591800"/>
          <a:ext cx="1955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215640" progId="Equation.DSMT4">
                  <p:embed/>
                </p:oleObj>
              </mc:Choice>
              <mc:Fallback>
                <p:oleObj name="Equation" r:id="rId9" imgW="520560" imgH="215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1000" y="10591800"/>
                        <a:ext cx="1955800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9842513A-3BEC-D6FC-2429-47E24FDA5E75}"/>
              </a:ext>
            </a:extLst>
          </p:cNvPr>
          <p:cNvGrpSpPr/>
          <p:nvPr/>
        </p:nvGrpSpPr>
        <p:grpSpPr>
          <a:xfrm>
            <a:off x="2004231" y="5253092"/>
            <a:ext cx="10877379" cy="995308"/>
            <a:chOff x="2004231" y="5253092"/>
            <a:chExt cx="10877379" cy="995308"/>
          </a:xfrm>
        </p:grpSpPr>
        <p:pic>
          <p:nvPicPr>
            <p:cNvPr id="32" name="Hình ảnh 43">
              <a:extLst>
                <a:ext uri="{FF2B5EF4-FFF2-40B4-BE49-F238E27FC236}">
                  <a16:creationId xmlns:a16="http://schemas.microsoft.com/office/drawing/2014/main" id="{E1A1A962-A871-D670-C88C-D06FC9173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1566" y="5253092"/>
              <a:ext cx="7384544" cy="99530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7E53252-5D47-C293-5BA7-0081967CBEBD}"/>
                </a:ext>
              </a:extLst>
            </p:cNvPr>
            <p:cNvSpPr txBox="1"/>
            <p:nvPr/>
          </p:nvSpPr>
          <p:spPr>
            <a:xfrm>
              <a:off x="2004231" y="5326559"/>
              <a:ext cx="180576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endPara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6699EBD-529E-E731-E102-E8D60305D552}"/>
                </a:ext>
              </a:extLst>
            </p:cNvPr>
            <p:cNvSpPr txBox="1"/>
            <p:nvPr/>
          </p:nvSpPr>
          <p:spPr>
            <a:xfrm>
              <a:off x="10737363" y="5334000"/>
              <a:ext cx="1600200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38" name="Hình ảnh 42">
              <a:extLst>
                <a:ext uri="{FF2B5EF4-FFF2-40B4-BE49-F238E27FC236}">
                  <a16:creationId xmlns:a16="http://schemas.microsoft.com/office/drawing/2014/main" id="{9A48BC1F-2F77-EAB2-7A38-942437F8702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68200" y="5410200"/>
              <a:ext cx="613410" cy="7010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9" name="Arrow: Right 8">
            <a:hlinkClick r:id="rId13" action="ppaction://hlinksldjump" tooltip="Slide 20"/>
            <a:extLst>
              <a:ext uri="{FF2B5EF4-FFF2-40B4-BE49-F238E27FC236}">
                <a16:creationId xmlns:a16="http://schemas.microsoft.com/office/drawing/2014/main" id="{9290DA64-2032-FA62-9243-36AFC1CF7A06}"/>
              </a:ext>
            </a:extLst>
          </p:cNvPr>
          <p:cNvSpPr/>
          <p:nvPr/>
        </p:nvSpPr>
        <p:spPr>
          <a:xfrm>
            <a:off x="19812000" y="11433989"/>
            <a:ext cx="3946643" cy="1351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0985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68336" y="1600201"/>
            <a:ext cx="22124734" cy="67818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5"/>
              <a:ext cx="20961801" cy="10492805"/>
              <a:chOff x="2177989" y="3486535"/>
              <a:chExt cx="20961801" cy="1049280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5"/>
                <a:ext cx="11353800" cy="14312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2794954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BB31DC6A-6144-6103-A5D5-595F8ADA6225}"/>
                  </a:ext>
                </a:extLst>
              </p:cNvPr>
              <p:cNvSpPr/>
              <p:nvPr/>
            </p:nvSpPr>
            <p:spPr>
              <a:xfrm>
                <a:off x="1144920" y="4098274"/>
                <a:ext cx="21570547" cy="4199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â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BB31DC6A-6144-6103-A5D5-595F8ADA62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920" y="4098274"/>
                <a:ext cx="21570547" cy="4199548"/>
              </a:xfrm>
              <a:prstGeom prst="rect">
                <a:avLst/>
              </a:prstGeom>
              <a:blipFill>
                <a:blip r:embed="rId3"/>
                <a:stretch>
                  <a:fillRect l="-1159" t="-3048" r="-1131" b="-4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8976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-228600"/>
            <a:ext cx="24384000" cy="13944599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492803"/>
              <a:chOff x="2177989" y="3486537"/>
              <a:chExt cx="20961801" cy="1049280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828800" y="12954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20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36A3305B-9B59-DA69-9837-83CB469355A3}"/>
              </a:ext>
            </a:extLst>
          </p:cNvPr>
          <p:cNvSpPr txBox="1"/>
          <p:nvPr/>
        </p:nvSpPr>
        <p:spPr>
          <a:xfrm>
            <a:off x="2517845" y="3103602"/>
            <a:ext cx="106355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6926A7B-C208-23AA-5052-FD6DAF0C24ED}"/>
              </a:ext>
            </a:extLst>
          </p:cNvPr>
          <p:cNvSpPr txBox="1"/>
          <p:nvPr/>
        </p:nvSpPr>
        <p:spPr>
          <a:xfrm>
            <a:off x="9829800" y="2947403"/>
            <a:ext cx="106355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3C65135-D78B-8AC7-DA4E-0261652AC54F}"/>
              </a:ext>
            </a:extLst>
          </p:cNvPr>
          <p:cNvSpPr txBox="1"/>
          <p:nvPr/>
        </p:nvSpPr>
        <p:spPr>
          <a:xfrm>
            <a:off x="17224445" y="2895600"/>
            <a:ext cx="106355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79E93733-F6AB-C3FA-CE82-FFF7265ED4E6}"/>
              </a:ext>
            </a:extLst>
          </p:cNvPr>
          <p:cNvSpPr/>
          <p:nvPr/>
        </p:nvSpPr>
        <p:spPr>
          <a:xfrm>
            <a:off x="4152025" y="3124200"/>
            <a:ext cx="1639175" cy="84894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D7A3F25F-6AE5-A6BD-B81F-AF2E6A2647F0}"/>
              </a:ext>
            </a:extLst>
          </p:cNvPr>
          <p:cNvSpPr/>
          <p:nvPr/>
        </p:nvSpPr>
        <p:spPr>
          <a:xfrm>
            <a:off x="11506200" y="2947403"/>
            <a:ext cx="1401630" cy="81595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F84D2A74-F169-FBFC-C2B7-3EBA50842353}"/>
              </a:ext>
            </a:extLst>
          </p:cNvPr>
          <p:cNvSpPr/>
          <p:nvPr/>
        </p:nvSpPr>
        <p:spPr>
          <a:xfrm>
            <a:off x="18754123" y="2971800"/>
            <a:ext cx="1667477" cy="81595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ày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E99E8F0-BD53-63C7-64AD-F4B891CF5CBA}"/>
              </a:ext>
            </a:extLst>
          </p:cNvPr>
          <p:cNvCxnSpPr>
            <a:cxnSpLocks/>
            <a:stCxn id="13" idx="2"/>
          </p:cNvCxnSpPr>
          <p:nvPr/>
        </p:nvCxnSpPr>
        <p:spPr>
          <a:xfrm flipH="1">
            <a:off x="3397928" y="3973144"/>
            <a:ext cx="1573685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BE2933C5-7778-A476-EFCA-38B1CA3408EF}"/>
              </a:ext>
            </a:extLst>
          </p:cNvPr>
          <p:cNvCxnSpPr>
            <a:cxnSpLocks/>
            <a:stCxn id="13" idx="2"/>
          </p:cNvCxnSpPr>
          <p:nvPr/>
        </p:nvCxnSpPr>
        <p:spPr>
          <a:xfrm>
            <a:off x="4971613" y="3973144"/>
            <a:ext cx="1542189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0A61B876-79E5-02C8-E2D4-DBF7AB5B7257}"/>
              </a:ext>
            </a:extLst>
          </p:cNvPr>
          <p:cNvCxnSpPr/>
          <p:nvPr/>
        </p:nvCxnSpPr>
        <p:spPr>
          <a:xfrm flipH="1">
            <a:off x="10277668" y="3820744"/>
            <a:ext cx="1942429" cy="9798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458C762-47B3-8B8F-C642-0379C47E7001}"/>
              </a:ext>
            </a:extLst>
          </p:cNvPr>
          <p:cNvCxnSpPr>
            <a:cxnSpLocks/>
          </p:cNvCxnSpPr>
          <p:nvPr/>
        </p:nvCxnSpPr>
        <p:spPr>
          <a:xfrm flipH="1">
            <a:off x="12216401" y="3831412"/>
            <a:ext cx="7393" cy="10042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3842BE78-521A-A826-6C90-2ADA50206C38}"/>
              </a:ext>
            </a:extLst>
          </p:cNvPr>
          <p:cNvCxnSpPr>
            <a:cxnSpLocks/>
          </p:cNvCxnSpPr>
          <p:nvPr/>
        </p:nvCxnSpPr>
        <p:spPr>
          <a:xfrm>
            <a:off x="12169384" y="3820744"/>
            <a:ext cx="1851416" cy="9036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4E066F64-DF4A-C20E-311B-45E692B2CE8B}"/>
              </a:ext>
            </a:extLst>
          </p:cNvPr>
          <p:cNvCxnSpPr>
            <a:cxnSpLocks/>
          </p:cNvCxnSpPr>
          <p:nvPr/>
        </p:nvCxnSpPr>
        <p:spPr>
          <a:xfrm flipH="1">
            <a:off x="18554856" y="3831412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82DD90C3-DC3C-96C7-08C2-40FE1B5368A0}"/>
              </a:ext>
            </a:extLst>
          </p:cNvPr>
          <p:cNvCxnSpPr>
            <a:cxnSpLocks/>
          </p:cNvCxnSpPr>
          <p:nvPr/>
        </p:nvCxnSpPr>
        <p:spPr>
          <a:xfrm>
            <a:off x="19583400" y="3841484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091D8477-B267-7C40-43E6-38755D957232}"/>
              </a:ext>
            </a:extLst>
          </p:cNvPr>
          <p:cNvSpPr/>
          <p:nvPr/>
        </p:nvSpPr>
        <p:spPr>
          <a:xfrm>
            <a:off x="3238656" y="4724400"/>
            <a:ext cx="418944" cy="418944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94360E41-5411-D224-C1F2-B4B9B4DF4657}"/>
              </a:ext>
            </a:extLst>
          </p:cNvPr>
          <p:cNvSpPr/>
          <p:nvPr/>
        </p:nvSpPr>
        <p:spPr>
          <a:xfrm>
            <a:off x="6286656" y="4724400"/>
            <a:ext cx="418944" cy="41894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1151C3C2-58CA-135E-7ACB-2BEB3A036879}"/>
              </a:ext>
            </a:extLst>
          </p:cNvPr>
          <p:cNvSpPr/>
          <p:nvPr/>
        </p:nvSpPr>
        <p:spPr>
          <a:xfrm>
            <a:off x="10134600" y="4838856"/>
            <a:ext cx="418944" cy="41894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D2B22AA2-8668-005F-A806-B62CC2E82ECA}"/>
              </a:ext>
            </a:extLst>
          </p:cNvPr>
          <p:cNvSpPr/>
          <p:nvPr/>
        </p:nvSpPr>
        <p:spPr>
          <a:xfrm>
            <a:off x="11967417" y="4819806"/>
            <a:ext cx="418944" cy="41894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D3FDDA0E-C5E7-0D9D-A1E7-8E1CF5D688CE}"/>
              </a:ext>
            </a:extLst>
          </p:cNvPr>
          <p:cNvSpPr/>
          <p:nvPr/>
        </p:nvSpPr>
        <p:spPr>
          <a:xfrm>
            <a:off x="13774283" y="4781784"/>
            <a:ext cx="418944" cy="418944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2" name="Isosceles Triangle 61">
            <a:extLst>
              <a:ext uri="{FF2B5EF4-FFF2-40B4-BE49-F238E27FC236}">
                <a16:creationId xmlns:a16="http://schemas.microsoft.com/office/drawing/2014/main" id="{A2048BD9-D90D-15C7-2EB5-4AC517797CED}"/>
              </a:ext>
            </a:extLst>
          </p:cNvPr>
          <p:cNvSpPr/>
          <p:nvPr/>
        </p:nvSpPr>
        <p:spPr>
          <a:xfrm>
            <a:off x="18288000" y="4648200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3" name="Isosceles Triangle 62">
            <a:extLst>
              <a:ext uri="{FF2B5EF4-FFF2-40B4-BE49-F238E27FC236}">
                <a16:creationId xmlns:a16="http://schemas.microsoft.com/office/drawing/2014/main" id="{61608FFF-6E09-D926-86E7-D98E389E69A0}"/>
              </a:ext>
            </a:extLst>
          </p:cNvPr>
          <p:cNvSpPr/>
          <p:nvPr/>
        </p:nvSpPr>
        <p:spPr>
          <a:xfrm>
            <a:off x="20138979" y="4648200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B56F17C-4864-7C7B-8AA6-C57DFE833546}"/>
              </a:ext>
            </a:extLst>
          </p:cNvPr>
          <p:cNvSpPr txBox="1"/>
          <p:nvPr/>
        </p:nvSpPr>
        <p:spPr>
          <a:xfrm>
            <a:off x="2895600" y="5308937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5E29EE4-0951-6B94-27DD-DD6509B14861}"/>
              </a:ext>
            </a:extLst>
          </p:cNvPr>
          <p:cNvSpPr txBox="1"/>
          <p:nvPr/>
        </p:nvSpPr>
        <p:spPr>
          <a:xfrm>
            <a:off x="6019800" y="5291772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EE6BC01-AF85-BF4B-6DEA-C0870D07F771}"/>
              </a:ext>
            </a:extLst>
          </p:cNvPr>
          <p:cNvSpPr txBox="1"/>
          <p:nvPr/>
        </p:nvSpPr>
        <p:spPr>
          <a:xfrm>
            <a:off x="9906000" y="5308937"/>
            <a:ext cx="98735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âu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07AF3CD-3622-EE07-DE21-4023E677143B}"/>
              </a:ext>
            </a:extLst>
          </p:cNvPr>
          <p:cNvSpPr txBox="1"/>
          <p:nvPr/>
        </p:nvSpPr>
        <p:spPr>
          <a:xfrm>
            <a:off x="11658600" y="5308937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E8747315-F703-C9AD-90CD-54AFBB3BD760}"/>
              </a:ext>
            </a:extLst>
          </p:cNvPr>
          <p:cNvSpPr txBox="1"/>
          <p:nvPr/>
        </p:nvSpPr>
        <p:spPr>
          <a:xfrm>
            <a:off x="13411200" y="5308937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ng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05F8901B-4718-FB7D-7C56-C063F959B9BF}"/>
              </a:ext>
            </a:extLst>
          </p:cNvPr>
          <p:cNvSpPr txBox="1"/>
          <p:nvPr/>
        </p:nvSpPr>
        <p:spPr>
          <a:xfrm>
            <a:off x="17983200" y="5181600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ày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4269712-43B0-EAA5-72CC-277569A865B1}"/>
              </a:ext>
            </a:extLst>
          </p:cNvPr>
          <p:cNvSpPr txBox="1"/>
          <p:nvPr/>
        </p:nvSpPr>
        <p:spPr>
          <a:xfrm>
            <a:off x="19812000" y="5194481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ày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53153770-5111-6A9D-C3B0-0EC6E1093C46}"/>
              </a:ext>
            </a:extLst>
          </p:cNvPr>
          <p:cNvSpPr txBox="1"/>
          <p:nvPr/>
        </p:nvSpPr>
        <p:spPr>
          <a:xfrm>
            <a:off x="8218183" y="7142202"/>
            <a:ext cx="2068817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 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 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77B58AFA-FBA8-BD74-1F7F-A444EBEE8FD5}"/>
              </a:ext>
            </a:extLst>
          </p:cNvPr>
          <p:cNvSpPr/>
          <p:nvPr/>
        </p:nvSpPr>
        <p:spPr>
          <a:xfrm>
            <a:off x="10362749" y="7095081"/>
            <a:ext cx="3734251" cy="84894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r>
              <a:rPr lang="en-US" sz="30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ầy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13D6A8D-3E52-2DAB-9F44-C6C6C7AD82E6}"/>
              </a:ext>
            </a:extLst>
          </p:cNvPr>
          <p:cNvCxnSpPr>
            <a:cxnSpLocks/>
            <a:stCxn id="95" idx="2"/>
          </p:cNvCxnSpPr>
          <p:nvPr/>
        </p:nvCxnSpPr>
        <p:spPr>
          <a:xfrm flipH="1">
            <a:off x="6717017" y="7944025"/>
            <a:ext cx="5512858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AC2005B-4207-D55E-1561-CEDB93D3172A}"/>
              </a:ext>
            </a:extLst>
          </p:cNvPr>
          <p:cNvCxnSpPr>
            <a:cxnSpLocks/>
            <a:stCxn id="95" idx="2"/>
          </p:cNvCxnSpPr>
          <p:nvPr/>
        </p:nvCxnSpPr>
        <p:spPr>
          <a:xfrm>
            <a:off x="12229875" y="7944025"/>
            <a:ext cx="5512857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Oval 97">
            <a:extLst>
              <a:ext uri="{FF2B5EF4-FFF2-40B4-BE49-F238E27FC236}">
                <a16:creationId xmlns:a16="http://schemas.microsoft.com/office/drawing/2014/main" id="{231A23DD-FC49-BDB7-A709-0400C444CB1A}"/>
              </a:ext>
            </a:extLst>
          </p:cNvPr>
          <p:cNvSpPr/>
          <p:nvPr/>
        </p:nvSpPr>
        <p:spPr>
          <a:xfrm>
            <a:off x="6515256" y="8686800"/>
            <a:ext cx="418944" cy="418944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F00FD335-D30D-BA6C-7B3D-74B2371ADFF2}"/>
              </a:ext>
            </a:extLst>
          </p:cNvPr>
          <p:cNvSpPr/>
          <p:nvPr/>
        </p:nvSpPr>
        <p:spPr>
          <a:xfrm>
            <a:off x="17564256" y="8695281"/>
            <a:ext cx="418944" cy="41894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BDA9D205-D7D1-A751-CE83-6FD6122B8EB0}"/>
              </a:ext>
            </a:extLst>
          </p:cNvPr>
          <p:cNvCxnSpPr>
            <a:cxnSpLocks/>
          </p:cNvCxnSpPr>
          <p:nvPr/>
        </p:nvCxnSpPr>
        <p:spPr>
          <a:xfrm flipH="1">
            <a:off x="3981013" y="9099307"/>
            <a:ext cx="2748667" cy="9990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25531A5A-2D5C-CBF2-472E-A93F91A7231C}"/>
              </a:ext>
            </a:extLst>
          </p:cNvPr>
          <p:cNvCxnSpPr>
            <a:cxnSpLocks/>
          </p:cNvCxnSpPr>
          <p:nvPr/>
        </p:nvCxnSpPr>
        <p:spPr>
          <a:xfrm flipH="1">
            <a:off x="6725984" y="9109975"/>
            <a:ext cx="7393" cy="10042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052F152A-8258-AA43-A4F0-D2443271F18C}"/>
              </a:ext>
            </a:extLst>
          </p:cNvPr>
          <p:cNvCxnSpPr>
            <a:cxnSpLocks/>
          </p:cNvCxnSpPr>
          <p:nvPr/>
        </p:nvCxnSpPr>
        <p:spPr>
          <a:xfrm>
            <a:off x="6678967" y="9099307"/>
            <a:ext cx="2789476" cy="9419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>
            <a:extLst>
              <a:ext uri="{FF2B5EF4-FFF2-40B4-BE49-F238E27FC236}">
                <a16:creationId xmlns:a16="http://schemas.microsoft.com/office/drawing/2014/main" id="{4524F03D-1C28-C307-400F-F8B62781851A}"/>
              </a:ext>
            </a:extLst>
          </p:cNvPr>
          <p:cNvSpPr/>
          <p:nvPr/>
        </p:nvSpPr>
        <p:spPr>
          <a:xfrm>
            <a:off x="3772056" y="10117419"/>
            <a:ext cx="418944" cy="41894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D0D551AF-4AE6-5683-8ED1-01C59815A440}"/>
              </a:ext>
            </a:extLst>
          </p:cNvPr>
          <p:cNvSpPr/>
          <p:nvPr/>
        </p:nvSpPr>
        <p:spPr>
          <a:xfrm>
            <a:off x="6477000" y="10098369"/>
            <a:ext cx="418944" cy="41894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A3AB6019-D671-4EBB-D5AA-5BB340719087}"/>
              </a:ext>
            </a:extLst>
          </p:cNvPr>
          <p:cNvSpPr/>
          <p:nvPr/>
        </p:nvSpPr>
        <p:spPr>
          <a:xfrm>
            <a:off x="9258456" y="10060347"/>
            <a:ext cx="418944" cy="418944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1216BC86-5431-19FB-3828-1AC501519095}"/>
              </a:ext>
            </a:extLst>
          </p:cNvPr>
          <p:cNvCxnSpPr>
            <a:cxnSpLocks/>
          </p:cNvCxnSpPr>
          <p:nvPr/>
        </p:nvCxnSpPr>
        <p:spPr>
          <a:xfrm flipH="1">
            <a:off x="2933856" y="1054014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3AE255A2-76FB-2B50-6C5F-5780E0E721A4}"/>
              </a:ext>
            </a:extLst>
          </p:cNvPr>
          <p:cNvCxnSpPr>
            <a:cxnSpLocks/>
          </p:cNvCxnSpPr>
          <p:nvPr/>
        </p:nvCxnSpPr>
        <p:spPr>
          <a:xfrm>
            <a:off x="3962400" y="1055021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Isosceles Triangle 116">
            <a:extLst>
              <a:ext uri="{FF2B5EF4-FFF2-40B4-BE49-F238E27FC236}">
                <a16:creationId xmlns:a16="http://schemas.microsoft.com/office/drawing/2014/main" id="{1C3241C4-1D64-0635-CEAE-54FDFB6E1EAA}"/>
              </a:ext>
            </a:extLst>
          </p:cNvPr>
          <p:cNvSpPr/>
          <p:nvPr/>
        </p:nvSpPr>
        <p:spPr>
          <a:xfrm>
            <a:off x="2667000" y="11356928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18" name="Isosceles Triangle 117">
            <a:extLst>
              <a:ext uri="{FF2B5EF4-FFF2-40B4-BE49-F238E27FC236}">
                <a16:creationId xmlns:a16="http://schemas.microsoft.com/office/drawing/2014/main" id="{19255FD1-EBAD-C6FE-024C-1753E2722AA0}"/>
              </a:ext>
            </a:extLst>
          </p:cNvPr>
          <p:cNvSpPr/>
          <p:nvPr/>
        </p:nvSpPr>
        <p:spPr>
          <a:xfrm>
            <a:off x="4559216" y="11356928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96E50B4-092F-C0A6-38F0-A6DD94698B95}"/>
              </a:ext>
            </a:extLst>
          </p:cNvPr>
          <p:cNvCxnSpPr>
            <a:cxnSpLocks/>
          </p:cNvCxnSpPr>
          <p:nvPr/>
        </p:nvCxnSpPr>
        <p:spPr>
          <a:xfrm flipH="1">
            <a:off x="5677056" y="1055681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293B5030-860D-7319-91B5-A50048972E74}"/>
              </a:ext>
            </a:extLst>
          </p:cNvPr>
          <p:cNvCxnSpPr>
            <a:cxnSpLocks/>
          </p:cNvCxnSpPr>
          <p:nvPr/>
        </p:nvCxnSpPr>
        <p:spPr>
          <a:xfrm>
            <a:off x="6705600" y="1056688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Isosceles Triangle 124">
            <a:extLst>
              <a:ext uri="{FF2B5EF4-FFF2-40B4-BE49-F238E27FC236}">
                <a16:creationId xmlns:a16="http://schemas.microsoft.com/office/drawing/2014/main" id="{92FF52DF-0165-237F-ED3A-8A6937F35075}"/>
              </a:ext>
            </a:extLst>
          </p:cNvPr>
          <p:cNvSpPr/>
          <p:nvPr/>
        </p:nvSpPr>
        <p:spPr>
          <a:xfrm>
            <a:off x="5410200" y="11373598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26" name="Isosceles Triangle 125">
            <a:extLst>
              <a:ext uri="{FF2B5EF4-FFF2-40B4-BE49-F238E27FC236}">
                <a16:creationId xmlns:a16="http://schemas.microsoft.com/office/drawing/2014/main" id="{BA2E31A5-4166-EBC5-D5DC-08F3B4EDCA0F}"/>
              </a:ext>
            </a:extLst>
          </p:cNvPr>
          <p:cNvSpPr/>
          <p:nvPr/>
        </p:nvSpPr>
        <p:spPr>
          <a:xfrm>
            <a:off x="7302416" y="11373598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DEE6A71E-67C9-EF03-3848-60FFFC07CB35}"/>
              </a:ext>
            </a:extLst>
          </p:cNvPr>
          <p:cNvCxnSpPr>
            <a:cxnSpLocks/>
          </p:cNvCxnSpPr>
          <p:nvPr/>
        </p:nvCxnSpPr>
        <p:spPr>
          <a:xfrm flipH="1">
            <a:off x="8446296" y="1051560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4ECE2DB4-0245-9E5D-6694-351DF9138ADA}"/>
              </a:ext>
            </a:extLst>
          </p:cNvPr>
          <p:cNvCxnSpPr>
            <a:cxnSpLocks/>
          </p:cNvCxnSpPr>
          <p:nvPr/>
        </p:nvCxnSpPr>
        <p:spPr>
          <a:xfrm>
            <a:off x="9474840" y="1052567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Isosceles Triangle 128">
            <a:extLst>
              <a:ext uri="{FF2B5EF4-FFF2-40B4-BE49-F238E27FC236}">
                <a16:creationId xmlns:a16="http://schemas.microsoft.com/office/drawing/2014/main" id="{4268ABFB-F50D-41EA-3C81-8FA2BF05CE60}"/>
              </a:ext>
            </a:extLst>
          </p:cNvPr>
          <p:cNvSpPr/>
          <p:nvPr/>
        </p:nvSpPr>
        <p:spPr>
          <a:xfrm>
            <a:off x="8179440" y="11277600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30" name="Isosceles Triangle 129">
            <a:extLst>
              <a:ext uri="{FF2B5EF4-FFF2-40B4-BE49-F238E27FC236}">
                <a16:creationId xmlns:a16="http://schemas.microsoft.com/office/drawing/2014/main" id="{DB2FF272-3632-A93E-90D5-2AD8C3AA5B1C}"/>
              </a:ext>
            </a:extLst>
          </p:cNvPr>
          <p:cNvSpPr/>
          <p:nvPr/>
        </p:nvSpPr>
        <p:spPr>
          <a:xfrm>
            <a:off x="10071656" y="11277600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4CE3092E-DA68-67AA-F300-93404FCC4B47}"/>
              </a:ext>
            </a:extLst>
          </p:cNvPr>
          <p:cNvCxnSpPr>
            <a:cxnSpLocks/>
          </p:cNvCxnSpPr>
          <p:nvPr/>
        </p:nvCxnSpPr>
        <p:spPr>
          <a:xfrm flipH="1">
            <a:off x="15038936" y="9067800"/>
            <a:ext cx="2748667" cy="9990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E9600DA7-F94F-8C34-A29D-97D44DDF5042}"/>
              </a:ext>
            </a:extLst>
          </p:cNvPr>
          <p:cNvCxnSpPr>
            <a:cxnSpLocks/>
          </p:cNvCxnSpPr>
          <p:nvPr/>
        </p:nvCxnSpPr>
        <p:spPr>
          <a:xfrm flipH="1">
            <a:off x="17783907" y="9078468"/>
            <a:ext cx="7393" cy="10042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31DBE84F-C882-5197-68BF-27E47A92E2E2}"/>
              </a:ext>
            </a:extLst>
          </p:cNvPr>
          <p:cNvCxnSpPr>
            <a:cxnSpLocks/>
          </p:cNvCxnSpPr>
          <p:nvPr/>
        </p:nvCxnSpPr>
        <p:spPr>
          <a:xfrm>
            <a:off x="17736890" y="9067800"/>
            <a:ext cx="2789476" cy="9419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134">
            <a:extLst>
              <a:ext uri="{FF2B5EF4-FFF2-40B4-BE49-F238E27FC236}">
                <a16:creationId xmlns:a16="http://schemas.microsoft.com/office/drawing/2014/main" id="{23C65DBE-922D-22AB-CC13-22FDDB677838}"/>
              </a:ext>
            </a:extLst>
          </p:cNvPr>
          <p:cNvSpPr/>
          <p:nvPr/>
        </p:nvSpPr>
        <p:spPr>
          <a:xfrm>
            <a:off x="14829979" y="10085912"/>
            <a:ext cx="418944" cy="41894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36" name="Rectangle 135">
            <a:extLst>
              <a:ext uri="{FF2B5EF4-FFF2-40B4-BE49-F238E27FC236}">
                <a16:creationId xmlns:a16="http://schemas.microsoft.com/office/drawing/2014/main" id="{2A89C556-4B76-D4B0-2573-17B00F68A128}"/>
              </a:ext>
            </a:extLst>
          </p:cNvPr>
          <p:cNvSpPr/>
          <p:nvPr/>
        </p:nvSpPr>
        <p:spPr>
          <a:xfrm>
            <a:off x="17534923" y="10066862"/>
            <a:ext cx="418944" cy="41894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37" name="Rectangle 136">
            <a:extLst>
              <a:ext uri="{FF2B5EF4-FFF2-40B4-BE49-F238E27FC236}">
                <a16:creationId xmlns:a16="http://schemas.microsoft.com/office/drawing/2014/main" id="{3EF0E88A-DC15-053C-F99C-0AABECFCEAE8}"/>
              </a:ext>
            </a:extLst>
          </p:cNvPr>
          <p:cNvSpPr/>
          <p:nvPr/>
        </p:nvSpPr>
        <p:spPr>
          <a:xfrm>
            <a:off x="20316379" y="10028840"/>
            <a:ext cx="418944" cy="418944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DE3F4EC8-4CFF-481C-80E9-8E802C018CD5}"/>
              </a:ext>
            </a:extLst>
          </p:cNvPr>
          <p:cNvCxnSpPr>
            <a:cxnSpLocks/>
          </p:cNvCxnSpPr>
          <p:nvPr/>
        </p:nvCxnSpPr>
        <p:spPr>
          <a:xfrm flipH="1">
            <a:off x="13991779" y="10508633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9E5508B1-E637-EA15-A134-7E8936DB2A2E}"/>
              </a:ext>
            </a:extLst>
          </p:cNvPr>
          <p:cNvCxnSpPr>
            <a:cxnSpLocks/>
          </p:cNvCxnSpPr>
          <p:nvPr/>
        </p:nvCxnSpPr>
        <p:spPr>
          <a:xfrm>
            <a:off x="15020323" y="10518705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Isosceles Triangle 139">
            <a:extLst>
              <a:ext uri="{FF2B5EF4-FFF2-40B4-BE49-F238E27FC236}">
                <a16:creationId xmlns:a16="http://schemas.microsoft.com/office/drawing/2014/main" id="{7140A26D-CCD5-9E1C-2BAB-8D3E8BE8F954}"/>
              </a:ext>
            </a:extLst>
          </p:cNvPr>
          <p:cNvSpPr/>
          <p:nvPr/>
        </p:nvSpPr>
        <p:spPr>
          <a:xfrm>
            <a:off x="13724923" y="11325421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41" name="Isosceles Triangle 140">
            <a:extLst>
              <a:ext uri="{FF2B5EF4-FFF2-40B4-BE49-F238E27FC236}">
                <a16:creationId xmlns:a16="http://schemas.microsoft.com/office/drawing/2014/main" id="{D9512EDC-9FA9-5748-17A8-137AA7A5F4C2}"/>
              </a:ext>
            </a:extLst>
          </p:cNvPr>
          <p:cNvSpPr/>
          <p:nvPr/>
        </p:nvSpPr>
        <p:spPr>
          <a:xfrm>
            <a:off x="15617139" y="11325421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2995DB34-A302-9858-DCCB-56CD1BE53C7A}"/>
              </a:ext>
            </a:extLst>
          </p:cNvPr>
          <p:cNvCxnSpPr>
            <a:cxnSpLocks/>
          </p:cNvCxnSpPr>
          <p:nvPr/>
        </p:nvCxnSpPr>
        <p:spPr>
          <a:xfrm flipH="1">
            <a:off x="16734979" y="10525303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AD854CD6-ED5B-2A16-E649-CDCC7E22AC34}"/>
              </a:ext>
            </a:extLst>
          </p:cNvPr>
          <p:cNvCxnSpPr>
            <a:cxnSpLocks/>
          </p:cNvCxnSpPr>
          <p:nvPr/>
        </p:nvCxnSpPr>
        <p:spPr>
          <a:xfrm>
            <a:off x="17763523" y="10535375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Isosceles Triangle 143">
            <a:extLst>
              <a:ext uri="{FF2B5EF4-FFF2-40B4-BE49-F238E27FC236}">
                <a16:creationId xmlns:a16="http://schemas.microsoft.com/office/drawing/2014/main" id="{73C682CE-E77C-6302-E1A8-29CADDD5694C}"/>
              </a:ext>
            </a:extLst>
          </p:cNvPr>
          <p:cNvSpPr/>
          <p:nvPr/>
        </p:nvSpPr>
        <p:spPr>
          <a:xfrm>
            <a:off x="16468123" y="11342091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45" name="Isosceles Triangle 144">
            <a:extLst>
              <a:ext uri="{FF2B5EF4-FFF2-40B4-BE49-F238E27FC236}">
                <a16:creationId xmlns:a16="http://schemas.microsoft.com/office/drawing/2014/main" id="{510440E6-EF22-1BB4-C59B-273249FBD319}"/>
              </a:ext>
            </a:extLst>
          </p:cNvPr>
          <p:cNvSpPr/>
          <p:nvPr/>
        </p:nvSpPr>
        <p:spPr>
          <a:xfrm>
            <a:off x="18360339" y="11342091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505F05B5-6729-B8DF-61E8-DDBCDEECF6CC}"/>
              </a:ext>
            </a:extLst>
          </p:cNvPr>
          <p:cNvCxnSpPr>
            <a:cxnSpLocks/>
          </p:cNvCxnSpPr>
          <p:nvPr/>
        </p:nvCxnSpPr>
        <p:spPr>
          <a:xfrm flipH="1">
            <a:off x="19504219" y="1043940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A9994BE7-D761-BAC0-42EA-0F52EE2247A3}"/>
              </a:ext>
            </a:extLst>
          </p:cNvPr>
          <p:cNvCxnSpPr>
            <a:cxnSpLocks/>
          </p:cNvCxnSpPr>
          <p:nvPr/>
        </p:nvCxnSpPr>
        <p:spPr>
          <a:xfrm>
            <a:off x="20532763" y="1044947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Isosceles Triangle 147">
            <a:extLst>
              <a:ext uri="{FF2B5EF4-FFF2-40B4-BE49-F238E27FC236}">
                <a16:creationId xmlns:a16="http://schemas.microsoft.com/office/drawing/2014/main" id="{C41584FD-E327-DAA0-0823-EAC235DC013E}"/>
              </a:ext>
            </a:extLst>
          </p:cNvPr>
          <p:cNvSpPr/>
          <p:nvPr/>
        </p:nvSpPr>
        <p:spPr>
          <a:xfrm>
            <a:off x="19237363" y="11277600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49" name="Isosceles Triangle 148">
            <a:extLst>
              <a:ext uri="{FF2B5EF4-FFF2-40B4-BE49-F238E27FC236}">
                <a16:creationId xmlns:a16="http://schemas.microsoft.com/office/drawing/2014/main" id="{66C1B5EF-12E4-ADF2-43A1-AF1F2C84D8BD}"/>
              </a:ext>
            </a:extLst>
          </p:cNvPr>
          <p:cNvSpPr/>
          <p:nvPr/>
        </p:nvSpPr>
        <p:spPr>
          <a:xfrm>
            <a:off x="21129579" y="11277600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735FAEE6-DCEB-A83D-0318-2BE76E8ADA62}"/>
                  </a:ext>
                </a:extLst>
              </p:cNvPr>
              <p:cNvSpPr txBox="1"/>
              <p:nvPr/>
            </p:nvSpPr>
            <p:spPr>
              <a:xfrm>
                <a:off x="1527244" y="12489359"/>
                <a:ext cx="2156135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sơ đồ, có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 một bộ quần áo và một đôi giày cho bạn Dương</a:t>
                </a: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735FAEE6-DCEB-A83D-0318-2BE76E8AD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244" y="12489359"/>
                <a:ext cx="21561355" cy="769441"/>
              </a:xfrm>
              <a:prstGeom prst="rect">
                <a:avLst/>
              </a:prstGeom>
              <a:blipFill>
                <a:blip r:embed="rId3"/>
                <a:stretch>
                  <a:fillRect l="-116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23849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13" grpId="0" animBg="1"/>
      <p:bldP spid="33" grpId="0" animBg="1"/>
      <p:bldP spid="35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/>
      <p:bldP spid="65" grpId="0"/>
      <p:bldP spid="68" grpId="0"/>
      <p:bldP spid="69" grpId="0"/>
      <p:bldP spid="78" grpId="0"/>
      <p:bldP spid="79" grpId="0"/>
      <p:bldP spid="80" grpId="0"/>
      <p:bldP spid="94" grpId="0"/>
      <p:bldP spid="95" grpId="0" animBg="1"/>
      <p:bldP spid="98" grpId="0" animBg="1"/>
      <p:bldP spid="99" grpId="0" animBg="1"/>
      <p:bldP spid="109" grpId="0" animBg="1"/>
      <p:bldP spid="110" grpId="0" animBg="1"/>
      <p:bldP spid="111" grpId="0" animBg="1"/>
      <p:bldP spid="117" grpId="0" animBg="1"/>
      <p:bldP spid="118" grpId="0" animBg="1"/>
      <p:bldP spid="125" grpId="0" animBg="1"/>
      <p:bldP spid="126" grpId="0" animBg="1"/>
      <p:bldP spid="129" grpId="0" animBg="1"/>
      <p:bldP spid="130" grpId="0" animBg="1"/>
      <p:bldP spid="135" grpId="0" animBg="1"/>
      <p:bldP spid="136" grpId="0" animBg="1"/>
      <p:bldP spid="137" grpId="0" animBg="1"/>
      <p:bldP spid="140" grpId="0" animBg="1"/>
      <p:bldP spid="141" grpId="0" animBg="1"/>
      <p:bldP spid="144" grpId="0" animBg="1"/>
      <p:bldP spid="145" grpId="0" animBg="1"/>
      <p:bldP spid="148" grpId="0" animBg="1"/>
      <p:bldP spid="149" grpId="0" animBg="1"/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4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2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  <a:blipFill>
                <a:blip r:embed="rId3"/>
                <a:stretch>
                  <a:fillRect l="-1097" t="-4793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1447819" y="8131314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74A602C-3225-0758-1F32-46D07A37ADB1}"/>
                  </a:ext>
                </a:extLst>
              </p:cNvPr>
              <p:cNvSpPr/>
              <p:nvPr/>
            </p:nvSpPr>
            <p:spPr>
              <a:xfrm>
                <a:off x="1450553" y="8984159"/>
                <a:ext cx="2222802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74A602C-3225-0758-1F32-46D07A37AD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3" y="8984159"/>
                <a:ext cx="22228023" cy="769441"/>
              </a:xfrm>
              <a:prstGeom prst="rect">
                <a:avLst/>
              </a:prstGeom>
              <a:blipFill>
                <a:blip r:embed="rId4"/>
                <a:stretch>
                  <a:fillRect l="-112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61A5B1C-300B-7170-B782-D6143AF24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48895"/>
              </p:ext>
            </p:extLst>
          </p:nvPr>
        </p:nvGraphicFramePr>
        <p:xfrm>
          <a:off x="15392400" y="9029381"/>
          <a:ext cx="4724400" cy="95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3141" imgH="228829" progId="Equation.DSMT4">
                  <p:embed/>
                </p:oleObj>
              </mc:Choice>
              <mc:Fallback>
                <p:oleObj name="Equation" r:id="rId5" imgW="1133141" imgH="228829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61A5B1C-300B-7170-B782-D6143AF24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2400" y="9029381"/>
                        <a:ext cx="4724400" cy="952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4665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4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2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  <a:blipFill>
                <a:blip r:embed="rId3"/>
                <a:stretch>
                  <a:fillRect l="-1097" t="-4793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1447819" y="8131314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2D7BCF1-D02C-1186-5810-B0DD3B0556E7}"/>
                  </a:ext>
                </a:extLst>
              </p:cNvPr>
              <p:cNvSpPr/>
              <p:nvPr/>
            </p:nvSpPr>
            <p:spPr>
              <a:xfrm>
                <a:off x="1450552" y="8996337"/>
                <a:ext cx="2222802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2D7BCF1-D02C-1186-5810-B0DD3B0556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2" y="8996337"/>
                <a:ext cx="22228023" cy="769441"/>
              </a:xfrm>
              <a:prstGeom prst="rect">
                <a:avLst/>
              </a:prstGeom>
              <a:blipFill>
                <a:blip r:embed="rId4"/>
                <a:stretch>
                  <a:fillRect l="-112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3E40962-A43B-8B8D-EF3E-EDA959649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60491"/>
              </p:ext>
            </p:extLst>
          </p:nvPr>
        </p:nvGraphicFramePr>
        <p:xfrm>
          <a:off x="15219919" y="8839200"/>
          <a:ext cx="300284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41" imgH="257298" progId="Equation.DSMT4">
                  <p:embed/>
                </p:oleObj>
              </mc:Choice>
              <mc:Fallback>
                <p:oleObj name="Equation" r:id="rId5" imgW="723641" imgH="25729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3E40962-A43B-8B8D-EF3E-EDA959649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19919" y="8839200"/>
                        <a:ext cx="300284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8268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4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2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  <a:blipFill>
                <a:blip r:embed="rId3"/>
                <a:stretch>
                  <a:fillRect l="-1097" t="-4793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1447819" y="8131314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5C8D242-E69D-EEDC-C837-AD3311B8E9E4}"/>
                  </a:ext>
                </a:extLst>
              </p:cNvPr>
              <p:cNvSpPr/>
              <p:nvPr/>
            </p:nvSpPr>
            <p:spPr>
              <a:xfrm>
                <a:off x="1450552" y="9067800"/>
                <a:ext cx="2222802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5C8D242-E69D-EEDC-C837-AD3311B8E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2" y="9067800"/>
                <a:ext cx="22228023" cy="769441"/>
              </a:xfrm>
              <a:prstGeom prst="rect">
                <a:avLst/>
              </a:prstGeom>
              <a:blipFill>
                <a:blip r:embed="rId4"/>
                <a:stretch>
                  <a:fillRect l="-1125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7A72F78-0334-2EA7-ABC4-F97B3000C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61338"/>
              </p:ext>
            </p:extLst>
          </p:nvPr>
        </p:nvGraphicFramePr>
        <p:xfrm>
          <a:off x="16687799" y="8976879"/>
          <a:ext cx="3276601" cy="100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7711" imgH="257298" progId="Equation.DSMT4">
                  <p:embed/>
                </p:oleObj>
              </mc:Choice>
              <mc:Fallback>
                <p:oleObj name="Equation" r:id="rId5" imgW="837711" imgH="257298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7A72F78-0334-2EA7-ABC4-F97B3000C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87799" y="8976879"/>
                        <a:ext cx="3276601" cy="1005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807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348</TotalTime>
  <Words>3645</Words>
  <Application>Microsoft Office PowerPoint</Application>
  <PresentationFormat>Custom</PresentationFormat>
  <Paragraphs>440</Paragraphs>
  <Slides>43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ien2 Dang ngoc</cp:lastModifiedBy>
  <cp:revision>417</cp:revision>
  <dcterms:created xsi:type="dcterms:W3CDTF">2013-08-31T11:42:51Z</dcterms:created>
  <dcterms:modified xsi:type="dcterms:W3CDTF">2022-08-11T03:33:08Z</dcterms:modified>
</cp:coreProperties>
</file>